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3044DA" w:rsidRPr="003044DA" w14:paraId="66713D92" w14:textId="77777777" w:rsidTr="00042BFC">
        <w:trPr>
          <w:trHeight w:val="1418"/>
          <w:jc w:val="center"/>
        </w:trPr>
        <w:tc>
          <w:tcPr>
            <w:tcW w:w="5211" w:type="dxa"/>
            <w:hideMark/>
          </w:tcPr>
          <w:p w14:paraId="06C2E4D0" w14:textId="77777777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TRƯỜNG THCS LÝ THƯỜNG KIỆT</w:t>
            </w:r>
          </w:p>
          <w:p w14:paraId="7DD0BAC1" w14:textId="77777777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</w:rPr>
              <w:t>NHÓM HÓA HỌC</w:t>
            </w:r>
          </w:p>
          <w:p w14:paraId="4B996AFC" w14:textId="77777777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3044DA" w:rsidRPr="003044DA" w14:paraId="3415AF8D" w14:textId="77777777" w:rsidTr="00042BFC">
              <w:tc>
                <w:tcPr>
                  <w:tcW w:w="1984" w:type="dxa"/>
                </w:tcPr>
                <w:p w14:paraId="57AA1C8A" w14:textId="77777777" w:rsidR="003E2E5B" w:rsidRPr="003044DA" w:rsidRDefault="003E2E5B" w:rsidP="003E36D8">
                  <w:pPr>
                    <w:spacing w:after="0" w:line="240" w:lineRule="auto"/>
                    <w:ind w:right="-846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3044DA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3EFC90C2" w14:textId="77777777" w:rsidR="003E2E5B" w:rsidRPr="003044DA" w:rsidRDefault="003E2E5B" w:rsidP="003E36D8">
            <w:pPr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7A4A48D3" w14:textId="6C329B41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ĐỀ KIỂM TRA </w:t>
            </w:r>
            <w:r w:rsidR="00480EAE"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GIỮA KÌ II</w:t>
            </w:r>
          </w:p>
          <w:p w14:paraId="0ED8CB81" w14:textId="2DC647F6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 xml:space="preserve">HOÁ HỌC 8 - Tiết </w:t>
            </w:r>
            <w:r w:rsidR="00480EAE"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51</w:t>
            </w:r>
          </w:p>
          <w:p w14:paraId="2E03C94A" w14:textId="77777777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624DE2EA" w14:textId="6A8B8FA9" w:rsidR="003E2E5B" w:rsidRPr="003044DA" w:rsidRDefault="003E2E5B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61070C57" w14:textId="071341F5" w:rsidR="003E2E5B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  <w:r w:rsidRPr="003044DA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067CD0" wp14:editId="21C8D222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67310</wp:posOffset>
                      </wp:positionV>
                      <wp:extent cx="806450" cy="317500"/>
                      <wp:effectExtent l="0" t="0" r="12700" b="2540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6450" cy="317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489D00" w14:textId="77777777" w:rsidR="001E4028" w:rsidRPr="001E4028" w:rsidRDefault="001E4028" w:rsidP="001E402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1E4028"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ĐỀ 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067CD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28.25pt;margin-top:5.3pt;width:63.5pt;height: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">
                      <v:textbox>
                        <w:txbxContent>
                          <w:p w14:paraId="00489D00" w14:textId="77777777" w:rsidR="001E4028" w:rsidRPr="001E4028" w:rsidRDefault="001E4028" w:rsidP="001E402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E4028"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ĐỀ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2153ED52" w14:textId="77777777" w:rsidR="003E2E5B" w:rsidRPr="003044DA" w:rsidRDefault="003E2E5B" w:rsidP="003E36D8">
      <w:pPr>
        <w:spacing w:after="0" w:line="264" w:lineRule="auto"/>
        <w:ind w:left="-426" w:right="-846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044DA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  <w:bookmarkStart w:id="0" w:name="_GoBack"/>
      <w:bookmarkEnd w:id="0"/>
    </w:p>
    <w:p w14:paraId="2BC4301E" w14:textId="77777777" w:rsidR="003E2E5B" w:rsidRPr="003044DA" w:rsidRDefault="003E2E5B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3044DA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70278E64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 phản ứng sau: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7D6C7F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4" o:title=""/>
          </v:shape>
          <o:OLEObject Type="Embed" ProgID="Equation.DSMT4" ShapeID="_x0000_i1025" DrawAspect="Content" ObjectID="_1710393527" r:id="rId5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+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388E9049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:1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1: 3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1: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proofErr w:type="gramStart"/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: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2 :</w:t>
      </w:r>
      <w:proofErr w:type="gramEnd"/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 xml:space="preserve"> 2.</w:t>
      </w:r>
    </w:p>
    <w:p w14:paraId="50420108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hi muốn tắt ngọn lửa đèn cồn thì chúng ta sẽ đậy nắp đèn cồn, thao tác đó nhằm</w:t>
      </w:r>
    </w:p>
    <w:p w14:paraId="0F2E78CF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làm cho chất (cồn) nóng đến nhiệt độ cháy.</w:t>
      </w:r>
    </w:p>
    <w:p w14:paraId="04DD5C11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ạ nhiệt độ của chất cháy (cồn) xuống dưới nhiệt độ cháy.</w:t>
      </w:r>
    </w:p>
    <w:p w14:paraId="3B21BADD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ung cấp đủ khí oxi cho sự cháy.</w:t>
      </w:r>
    </w:p>
    <w:p w14:paraId="180A7D17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ách li chất cháy (cồn) với khí oxi.</w:t>
      </w:r>
    </w:p>
    <w:p w14:paraId="656D95CC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phân hủy?</w:t>
      </w:r>
    </w:p>
    <w:p w14:paraId="3818A706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 +3Cu(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2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466D4A67">
          <v:shape id="_x0000_i1026" type="#_x0000_t75" style="width:17.25pt;height:11.25pt" o:ole="">
            <v:imagedata r:id="rId6" o:title=""/>
          </v:shape>
          <o:OLEObject Type="Embed" ProgID="Equation.DSMT4" ShapeID="_x0000_i1026" DrawAspect="Content" ObjectID="_1710393528" r:id="rId7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(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3Cu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Zn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69CC3C0A">
          <v:shape id="_x0000_i1027" type="#_x0000_t75" style="width:17.25pt;height:11.25pt" o:ole="">
            <v:imagedata r:id="rId6" o:title=""/>
          </v:shape>
          <o:OLEObject Type="Embed" ProgID="Equation.DSMT4" ShapeID="_x0000_i1027" DrawAspect="Content" ObjectID="_1710393529" r:id="rId8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Zn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</w:p>
    <w:p w14:paraId="24CC6AF2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5B2837AE">
          <v:shape id="_x0000_i1028" type="#_x0000_t75" style="width:17.25pt;height:11.25pt" o:ole="">
            <v:imagedata r:id="rId6" o:title=""/>
          </v:shape>
          <o:OLEObject Type="Embed" ProgID="Equation.DSMT4" ShapeID="_x0000_i1028" DrawAspect="Content" ObjectID="_1710393530" r:id="rId9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NaOH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30ECE534">
          <v:shape id="_x0000_i1029" type="#_x0000_t75" style="width:33.75pt;height:17.25pt" o:ole="">
            <v:imagedata r:id="rId10" o:title=""/>
          </v:shape>
          <o:OLEObject Type="Embed" ProgID="Equation.DSMT4" ShapeID="_x0000_i1029" DrawAspect="Content" ObjectID="_1710393531" r:id="rId11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512F909E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4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Trong các oxit: CaO, CuO, 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, C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, số oxit bazo là</w:t>
      </w:r>
    </w:p>
    <w:p w14:paraId="28CBDAE9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4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</w:t>
      </w:r>
    </w:p>
    <w:p w14:paraId="2F99EA7F" w14:textId="77777777" w:rsidR="00DA63DF" w:rsidRPr="00DA63DF" w:rsidRDefault="00DA63DF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5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1,44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một phi kim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hóa trị IV (đơn chất phi kim đó có công thức dạng tổng quát là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) cần dùng vừa đủ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13,44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lít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không khí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(đktc) thu được oxit tương ứng.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ãy xác định CTHH của oxit và cho biết tên của oxit đó.</w:t>
      </w:r>
    </w:p>
    <w:p w14:paraId="3EC5D969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NO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CO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iO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O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</w:p>
    <w:p w14:paraId="473271BA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6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ất dùng để điều chế khí oxi trong phòng thí nghiệm là</w:t>
      </w:r>
    </w:p>
    <w:p w14:paraId="7541CB94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KCl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782BD2E4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7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xit nào dưới đây góp phần nhiều nhất vào sự hình thành mưa axit?</w:t>
      </w:r>
    </w:p>
    <w:p w14:paraId="444664D9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n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5B97A196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8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xi tác dụng với dãy các chất nào sau đây để tạo ra oxit axit?</w:t>
      </w:r>
    </w:p>
    <w:p w14:paraId="631EDFA4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Si, Ba, C, P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C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Mg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, K, S, Ba</w:t>
      </w:r>
    </w:p>
    <w:p w14:paraId="327682DA" w14:textId="77777777" w:rsidR="00DA63DF" w:rsidRPr="00DA63DF" w:rsidRDefault="00DA63DF" w:rsidP="003E36D8">
      <w:pPr>
        <w:keepLines/>
        <w:tabs>
          <w:tab w:val="left" w:pos="4748"/>
        </w:tabs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9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:</w:t>
      </w:r>
    </w:p>
    <w:p w14:paraId="0786AABC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655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(II) oxi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Đồng (I) oxit</w:t>
      </w:r>
    </w:p>
    <w:p w14:paraId="545090FD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0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hoá hợp?</w:t>
      </w:r>
    </w:p>
    <w:p w14:paraId="31D71792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0B21D150">
          <v:shape id="_x0000_i1030" type="#_x0000_t75" style="width:33.75pt;height:17.25pt" o:ole="">
            <v:imagedata r:id="rId10" o:title=""/>
          </v:shape>
          <o:OLEObject Type="Embed" ProgID="Equation.DSMT4" ShapeID="_x0000_i1030" DrawAspect="Content" ObjectID="_1710393532" r:id="rId12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 +Cu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2B67A03D">
          <v:shape id="_x0000_i1031" type="#_x0000_t75" style="width:17.25pt;height:11.25pt" o:ole="">
            <v:imagedata r:id="rId6" o:title=""/>
          </v:shape>
          <o:OLEObject Type="Embed" ProgID="Equation.DSMT4" ShapeID="_x0000_i1031" DrawAspect="Content" ObjectID="_1710393533" r:id="rId13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 Cu</w:t>
      </w:r>
    </w:p>
    <w:p w14:paraId="23B017D4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l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417B0426">
          <v:shape id="_x0000_i1032" type="#_x0000_t75" style="width:33.75pt;height:17.25pt" o:ole="">
            <v:imagedata r:id="rId10" o:title=""/>
          </v:shape>
          <o:OLEObject Type="Embed" ProgID="Equation.DSMT4" ShapeID="_x0000_i1032" DrawAspect="Content" ObjectID="_1710393534" r:id="rId14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Cl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275B044B">
          <v:shape id="_x0000_i1033" type="#_x0000_t75" style="width:33.75pt;height:17.25pt" o:ole="">
            <v:imagedata r:id="rId10" o:title=""/>
          </v:shape>
          <o:OLEObject Type="Embed" ProgID="Equation.DSMT4" ShapeID="_x0000_i1033" DrawAspect="Content" ObjectID="_1710393535" r:id="rId15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358EE70C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1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Dãy chất gồm các oxit axit là</w:t>
      </w:r>
    </w:p>
    <w:p w14:paraId="464298B1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O, CaO,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Al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gO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r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P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Na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.</w:t>
      </w:r>
    </w:p>
    <w:p w14:paraId="03E89645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Zn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P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7</w:t>
      </w:r>
    </w:p>
    <w:p w14:paraId="0CD991FD" w14:textId="77777777" w:rsidR="00DA63DF" w:rsidRPr="00DA63DF" w:rsidRDefault="00DA63DF" w:rsidP="003E36D8">
      <w:pPr>
        <w:keepLines/>
        <w:tabs>
          <w:tab w:val="left" w:pos="5100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2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Dãy chất gồm các oxit bazơ là</w:t>
      </w:r>
    </w:p>
    <w:p w14:paraId="11C23DE0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, BaO, FeO,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BaO, ZnO, Fe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</w:p>
    <w:p w14:paraId="63CC7F3B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CuO, K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Fe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5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C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S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Mn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softHyphen/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7</w:t>
      </w:r>
    </w:p>
    <w:p w14:paraId="3739F7DD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3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</w:p>
    <w:p w14:paraId="45E6B5AC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pentaoxit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3ED45FE6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ito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(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V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) oxit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t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746FE147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4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oxi hoá là</w:t>
      </w:r>
    </w:p>
    <w:p w14:paraId="03226220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hợp chất với oxi.</w:t>
      </w:r>
    </w:p>
    <w:p w14:paraId="591B0684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oxi với một chất.</w:t>
      </w:r>
    </w:p>
    <w:p w14:paraId="7CD5EC30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nhiều chất với nhau.</w:t>
      </w:r>
    </w:p>
    <w:p w14:paraId="35D2F668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đơn chất với oxi.</w:t>
      </w:r>
    </w:p>
    <w:p w14:paraId="7943CF1E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5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gười ta thu khí oxi bằng phương pháp đẩy nước là do khí oxi có tính chất:</w:t>
      </w:r>
    </w:p>
    <w:p w14:paraId="396D9BD9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Tan nhiều trong nước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Khó hóa lỏng.</w:t>
      </w:r>
    </w:p>
    <w:p w14:paraId="3D00A7AD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Ít tan trong nước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ặng hơn không khí.</w:t>
      </w:r>
    </w:p>
    <w:p w14:paraId="5D2D7B80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6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b/>
          <w:bCs/>
          <w:sz w:val="24"/>
          <w:szCs w:val="28"/>
          <w:lang w:val="vi-VN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Phân hủy 49 g KCl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thu được bao nhiêu lít khí 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 xml:space="preserve">2 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softHyphen/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ở đktc?</w:t>
      </w:r>
    </w:p>
    <w:p w14:paraId="34E7CDAB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3,44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5,44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4,44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2,44 lít</w:t>
      </w:r>
    </w:p>
    <w:p w14:paraId="3BC9EFBD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7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Cho 3,2 g bột kim loại đồng vào bình kín chứa đầy khí oxi dư. Nung nóng bình để phản ứng xảy ra hoàn toàn. Lấy chất rắn trong bình cân được m gam.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iá trị m là:</w:t>
      </w:r>
    </w:p>
    <w:p w14:paraId="4CFEFE99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5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6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4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</w:p>
    <w:p w14:paraId="6D7A24B9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8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trioxit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 Công thức hóa học của oxit đó là:</w:t>
      </w:r>
    </w:p>
    <w:p w14:paraId="01DFB1B1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</w:p>
    <w:p w14:paraId="7DB076BD" w14:textId="77777777" w:rsidR="00DA63DF" w:rsidRPr="00DA63DF" w:rsidRDefault="00DA63DF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9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hóm công thức biểu diễn toàn oxit là:</w:t>
      </w:r>
    </w:p>
    <w:p w14:paraId="75C82DA4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S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MgO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Al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HN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</w:p>
    <w:p w14:paraId="1B8BDC99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uO, HCl, S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FeO, KCl, P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DA63DF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5F9AA256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0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o phương trình hóa học sau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: 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Cl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pt-BR" w:eastAsia="vi-VN"/>
        </w:rPr>
        <w:t xml:space="preserve"> </w:t>
      </w:r>
      <w:bookmarkStart w:id="1" w:name="_Hlk90589144"/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69C06698">
          <v:shape id="_x0000_i1034" type="#_x0000_t75" style="width:33.75pt;height:18.75pt" o:ole="">
            <v:imagedata r:id="rId4" o:title=""/>
          </v:shape>
          <o:OLEObject Type="Embed" ProgID="Equation.DSMT4" ShapeID="_x0000_i1034" DrawAspect="Content" ObjectID="_1710393536" r:id="rId16"/>
        </w:objec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  </w:t>
      </w:r>
      <w:bookmarkEnd w:id="1"/>
      <w:r w:rsidRPr="00DA63DF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KCl  +  x O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.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x có thể là số nào sau đây?</w:t>
      </w:r>
    </w:p>
    <w:p w14:paraId="4A52A564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3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4</w:t>
      </w:r>
    </w:p>
    <w:p w14:paraId="5F9FD999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1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phản ứng sau: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+ 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position w:val="-6"/>
          <w:sz w:val="24"/>
          <w:szCs w:val="28"/>
          <w:lang w:val="nl-NL" w:eastAsia="vi-VN"/>
        </w:rPr>
        <w:object w:dxaOrig="675" w:dyaOrig="375" w14:anchorId="152CBBA6">
          <v:shape id="_x0000_i1035" type="#_x0000_t75" style="width:33.75pt;height:18.75pt" o:ole="">
            <v:imagedata r:id="rId17" o:title=""/>
          </v:shape>
          <o:OLEObject Type="Embed" ProgID="Equation.DSMT4" ShapeID="_x0000_i1035" DrawAspect="Content" ObjectID="_1710393537" r:id="rId18"/>
        </w:objec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126BAE7B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3:2: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2:5:2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1:5:1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4:5:2</w:t>
      </w:r>
    </w:p>
    <w:p w14:paraId="48116DBD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Sắt (III)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oxit. Công thức hóa học của oxit đó là:</w:t>
      </w:r>
    </w:p>
    <w:p w14:paraId="5FABC952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softHyphen/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x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y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O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4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</w:p>
    <w:p w14:paraId="5C572A93" w14:textId="77777777" w:rsidR="00DA63DF" w:rsidRPr="00DA63DF" w:rsidRDefault="00DA63DF" w:rsidP="003E36D8">
      <w:pPr>
        <w:widowControl w:val="0"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eastAsia="ko-KR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3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b/>
          <w:bCs/>
          <w:sz w:val="24"/>
          <w:szCs w:val="28"/>
          <w:lang w:val="it-IT" w:eastAsia="vi-VN"/>
        </w:rPr>
        <w:t xml:space="preserve"> 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19,32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sắt trong khí oxi thu được sắt từ oxit (Fe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3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>O</w:t>
      </w:r>
      <w:r w:rsidRPr="00DA63DF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4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>)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. T</w:t>
      </w:r>
      <w:r w:rsidRPr="00DA63DF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ể tích khí oxi (ở đktc) cần dùng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 xml:space="preserve"> là</w:t>
      </w:r>
    </w:p>
    <w:p w14:paraId="170936CD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7,728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5,152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0,345 lít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Batang" w:hAnsi="Times New Roman" w:cs="Times New Roman"/>
          <w:sz w:val="24"/>
          <w:szCs w:val="28"/>
          <w:lang w:eastAsia="ko-KR"/>
        </w:rPr>
        <w:t>0,23 lít</w:t>
      </w:r>
    </w:p>
    <w:p w14:paraId="57881171" w14:textId="77777777" w:rsidR="00DA63DF" w:rsidRPr="00DA63DF" w:rsidRDefault="00DA63DF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</w:rPr>
        <w:t xml:space="preserve">Câu 24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Chọn câu trả lời đúng trong các câu sau đây về thành phần theo thể tích của không khí:</w:t>
      </w:r>
    </w:p>
    <w:p w14:paraId="1A11F405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nitơ, 78% oxi, 1% các khí khác (C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CO, khí hiếm,…).</w:t>
      </w:r>
    </w:p>
    <w:p w14:paraId="3DCB20BC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các khí khác, 78% khí nitơ, 1% khí oxi.</w:t>
      </w:r>
    </w:p>
    <w:p w14:paraId="34B399A0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khí nitơ, 1% các khí khác.</w:t>
      </w:r>
    </w:p>
    <w:p w14:paraId="691953FB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các khí khác, 1% khí nitơ.</w:t>
      </w:r>
    </w:p>
    <w:p w14:paraId="0BB7C19E" w14:textId="2CE11BF5" w:rsidR="00DA63DF" w:rsidRPr="00DA63DF" w:rsidRDefault="00DA63DF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5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iện pháp</w:t>
      </w:r>
      <w:r w:rsidRPr="00DA63DF">
        <w:rPr>
          <w:rFonts w:ascii="Times New Roman" w:eastAsia="Batang" w:hAnsi="Times New Roman" w:cs="Times New Roman"/>
          <w:b/>
          <w:bCs/>
          <w:sz w:val="24"/>
          <w:szCs w:val="28"/>
          <w:lang w:val="pt-BR" w:eastAsia="ko-KR"/>
        </w:rPr>
        <w:t xml:space="preserve"> không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góp phần giảm ô nhiễm không khí là</w:t>
      </w:r>
      <w:r w:rsidRPr="003044DA">
        <w:rPr>
          <w:rFonts w:ascii="Times New Roman" w:eastAsia="Batang" w:hAnsi="Times New Roman" w:cs="Times New Roman"/>
          <w:sz w:val="24"/>
          <w:szCs w:val="28"/>
          <w:lang w:val="pt-BR" w:eastAsia="ko-KR"/>
        </w:rPr>
        <w:t>:</w:t>
      </w:r>
    </w:p>
    <w:p w14:paraId="238B806C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Đề ra những quy định nghiệm ngặt về xử lí khí thải</w:t>
      </w:r>
    </w:p>
    <w:p w14:paraId="39CA87A7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ử dụng nhiên liệu hóa thạch.</w:t>
      </w:r>
    </w:p>
    <w:p w14:paraId="29C2D208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Tìm nguồn năng lượng sạch</w:t>
      </w:r>
    </w:p>
    <w:p w14:paraId="320057DF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ảo vệ và trồng cây xanh</w:t>
      </w:r>
    </w:p>
    <w:p w14:paraId="5237CD1E" w14:textId="77777777" w:rsidR="00DA63DF" w:rsidRPr="00DA63DF" w:rsidRDefault="00DA63DF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6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Phát biểu nào sau đây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về oxi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là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đúng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?</w:t>
      </w:r>
    </w:p>
    <w:p w14:paraId="41C4E033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Ở điều kiện thường oxi là chất khí không màu, không mùi, không vị.</w:t>
      </w:r>
    </w:p>
    <w:p w14:paraId="38D9D85F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sinh ra trong quá trình hô hấp của cây xanh</w:t>
      </w:r>
    </w:p>
    <w:p w14:paraId="184E982B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không tan trong nước.</w:t>
      </w:r>
    </w:p>
    <w:p w14:paraId="1A30736E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ần cung cấp oxi để dập tắt đám cháy.</w:t>
      </w:r>
    </w:p>
    <w:p w14:paraId="4FC8F337" w14:textId="77777777" w:rsidR="00DA63DF" w:rsidRPr="00DA63DF" w:rsidRDefault="00DA63DF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7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>.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 Phương pháp nào để dập tắt lửa do xăng dầu?</w:t>
      </w:r>
    </w:p>
    <w:p w14:paraId="6B275DEB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Dùng nước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Phủ chăn bông hoặc vải dày</w:t>
      </w:r>
    </w:p>
    <w:p w14:paraId="604AF183" w14:textId="77777777" w:rsidR="00DA63DF" w:rsidRPr="00DA63DF" w:rsidRDefault="00DA63DF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Dùng cồn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Quạt</w:t>
      </w:r>
    </w:p>
    <w:p w14:paraId="36201338" w14:textId="77777777" w:rsidR="00DA63DF" w:rsidRPr="00DA63DF" w:rsidRDefault="00DA63DF" w:rsidP="003E36D8">
      <w:pPr>
        <w:keepLines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8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Số gam nước sinh ra khi cho 6,72 lít H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tác dụng với 2,352 lít O</w:t>
      </w:r>
      <w:r w:rsidRPr="00DA63DF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(ở đktc) là</w:t>
      </w:r>
    </w:p>
    <w:p w14:paraId="078E2303" w14:textId="77777777" w:rsidR="00DA63DF" w:rsidRPr="00DA63DF" w:rsidRDefault="00DA63DF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1,89 gam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2,7 gam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3,78 gam</w:t>
      </w: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5,4 gam</w:t>
      </w:r>
    </w:p>
    <w:p w14:paraId="72E1F17E" w14:textId="77777777" w:rsidR="00DA63DF" w:rsidRPr="00DA63DF" w:rsidRDefault="00DA63DF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9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</w:rPr>
        <w:t>Điều kiện phát sinh phản ứng cháy là:</w:t>
      </w:r>
    </w:p>
    <w:p w14:paraId="5A191156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hất phải nóng đến nhiệt độ cháy</w:t>
      </w:r>
    </w:p>
    <w:p w14:paraId="0EBAF387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Phải đủ khí oxi cho sự cháy.</w:t>
      </w:r>
    </w:p>
    <w:p w14:paraId="351D2902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ần phải có chất xúc tác cho phản ứng cháy</w:t>
      </w:r>
    </w:p>
    <w:p w14:paraId="3ABAF696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ả A &amp; B</w:t>
      </w:r>
    </w:p>
    <w:p w14:paraId="3AFC2C5C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0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DA63DF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DA63DF">
        <w:rPr>
          <w:rFonts w:ascii="Times New Roman" w:eastAsia="Times New Roman" w:hAnsi="Times New Roman" w:cs="Times New Roman"/>
          <w:sz w:val="24"/>
          <w:szCs w:val="28"/>
          <w:lang w:eastAsia="vi-VN"/>
        </w:rPr>
        <w:t>Câu nào sau đây không đúng</w:t>
      </w:r>
    </w:p>
    <w:p w14:paraId="773E9CC9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Phản ứng phân hủy là phản ứng hóa học trong đó có một chất sinh ra hai hay nhiều chất mới.</w:t>
      </w:r>
    </w:p>
    <w:p w14:paraId="3811C348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Sự tác dụng của một chất với oxi là sự oxi hóa.</w:t>
      </w:r>
    </w:p>
    <w:p w14:paraId="1C7D692A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Oxit là hợp chất của oxi với 1 hoặc 2 nguyên tố khác.</w:t>
      </w:r>
    </w:p>
    <w:p w14:paraId="12383917" w14:textId="77777777" w:rsidR="00DA63DF" w:rsidRPr="00DA63DF" w:rsidRDefault="00DA63DF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A63DF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DA63DF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Trong phòng thí nghiệm, oxi có thể điều chế bằng cách nung nóng những hợp chất giàu oxi và dễ bị phân hủy ở nhiệt độ cao.</w:t>
      </w:r>
    </w:p>
    <w:p w14:paraId="11F2F01D" w14:textId="77777777" w:rsidR="00DA63DF" w:rsidRPr="00DA63DF" w:rsidRDefault="00DA63DF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14:paraId="58330883" w14:textId="0099F1E2" w:rsidR="003E2E5B" w:rsidRPr="003044DA" w:rsidRDefault="003E2E5B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(Biết: H=1; C=12; N=14; O=16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Fe=56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; S=32; Ca=40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=23</w:t>
      </w:r>
      <w:r w:rsidR="00DA63DF" w:rsidRPr="003044DA">
        <w:rPr>
          <w:rFonts w:ascii="Times New Roman" w:eastAsia="Times New Roman" w:hAnsi="Times New Roman" w:cs="Times New Roman"/>
          <w:sz w:val="24"/>
          <w:szCs w:val="28"/>
          <w:lang w:eastAsia="vi-VN"/>
        </w:rPr>
        <w:t>, K=39, Cl=35,5, Mn=55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)</w:t>
      </w:r>
    </w:p>
    <w:p w14:paraId="38DA720A" w14:textId="77777777" w:rsidR="003E2E5B" w:rsidRPr="003044DA" w:rsidRDefault="003E2E5B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044DA">
        <w:rPr>
          <w:rFonts w:ascii="Times New Roman" w:eastAsia="Times New Roman" w:hAnsi="Times New Roman" w:cs="Times New Roman"/>
          <w:b/>
          <w:i/>
          <w:sz w:val="24"/>
          <w:szCs w:val="24"/>
          <w:lang w:val="vi-VN" w:eastAsia="vi-VN"/>
        </w:rPr>
        <w:t>------ HẾT ------</w:t>
      </w:r>
    </w:p>
    <w:p w14:paraId="098BC4D8" w14:textId="12A1FB96" w:rsidR="001E4028" w:rsidRPr="003044DA" w:rsidRDefault="001E4028" w:rsidP="003E36D8">
      <w:pPr>
        <w:spacing w:after="0" w:line="259" w:lineRule="auto"/>
        <w:ind w:left="-426" w:right="-846"/>
      </w:pPr>
    </w:p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3044DA" w:rsidRPr="003044DA" w14:paraId="3604B678" w14:textId="77777777" w:rsidTr="0017019D">
        <w:trPr>
          <w:trHeight w:val="1418"/>
          <w:jc w:val="center"/>
        </w:trPr>
        <w:tc>
          <w:tcPr>
            <w:tcW w:w="5211" w:type="dxa"/>
            <w:hideMark/>
          </w:tcPr>
          <w:p w14:paraId="3006E30A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lastRenderedPageBreak/>
              <w:t>TRƯỜNG THCS LÝ THƯỜNG KIỆT</w:t>
            </w:r>
          </w:p>
          <w:p w14:paraId="1340CE9A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</w:rPr>
              <w:t>NHÓM HÓA HỌC</w:t>
            </w:r>
          </w:p>
          <w:p w14:paraId="3842A6DD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3044DA" w:rsidRPr="003044DA" w14:paraId="069700E6" w14:textId="77777777" w:rsidTr="0017019D">
              <w:tc>
                <w:tcPr>
                  <w:tcW w:w="1984" w:type="dxa"/>
                </w:tcPr>
                <w:p w14:paraId="7008399C" w14:textId="77777777" w:rsidR="001E4028" w:rsidRPr="003044DA" w:rsidRDefault="001E4028" w:rsidP="003E36D8">
                  <w:pPr>
                    <w:spacing w:after="0" w:line="240" w:lineRule="auto"/>
                    <w:ind w:right="-846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3044DA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6A0A2855" w14:textId="77777777" w:rsidR="001E4028" w:rsidRPr="003044DA" w:rsidRDefault="001E4028" w:rsidP="003E36D8">
            <w:pPr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22BA283C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ĐỀ KIỂM TRA GIỮA KÌ II</w:t>
            </w:r>
          </w:p>
          <w:p w14:paraId="5AA65A17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HOÁ HỌC 8 - Tiết 51</w:t>
            </w:r>
          </w:p>
          <w:p w14:paraId="3ADB0B75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00535EF3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196E42C8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  <w:r w:rsidRPr="003044DA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4FDEF7" wp14:editId="3729B240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67310</wp:posOffset>
                      </wp:positionV>
                      <wp:extent cx="806450" cy="317500"/>
                      <wp:effectExtent l="0" t="0" r="12700" b="2540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6450" cy="317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0B47E4" w14:textId="0BE1CC21" w:rsidR="001E4028" w:rsidRPr="001E4028" w:rsidRDefault="001E4028" w:rsidP="001E402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1E4028"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ĐỀ 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4FDEF7" id="_x0000_s1027" type="#_x0000_t202" style="position:absolute;left:0;text-align:left;margin-left:128.25pt;margin-top:5.3pt;width:63.5pt;height: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">
                      <v:textbox>
                        <w:txbxContent>
                          <w:p w14:paraId="520B47E4" w14:textId="0BE1CC21" w:rsidR="001E4028" w:rsidRPr="001E4028" w:rsidRDefault="001E4028" w:rsidP="001E402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E4028"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ĐỀ 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6DD8EA32" w14:textId="77777777" w:rsidR="001E4028" w:rsidRPr="003044DA" w:rsidRDefault="001E4028" w:rsidP="003E36D8">
      <w:pPr>
        <w:spacing w:after="0" w:line="264" w:lineRule="auto"/>
        <w:ind w:left="-426" w:right="-846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044DA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</w:p>
    <w:p w14:paraId="359D72F5" w14:textId="77777777" w:rsidR="001E4028" w:rsidRPr="003044DA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3044DA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13E5E0C1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Số gam nước sinh ra khi cho 6,72 lít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tác dụng với 2,352 lít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(ở đktc) là</w:t>
      </w:r>
    </w:p>
    <w:p w14:paraId="74EBFC2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5,4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2,7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3,78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1,89 gam</w:t>
      </w:r>
    </w:p>
    <w:p w14:paraId="1C34DB7B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một phi kim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hóa trị IV (đơn chất phi kim đó có công thức dạng tổng quát là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) cần dùng vừa đủ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3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lít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không khí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(đktc) thu được oxit tương ứng.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ãy xác định CTHH của oxit và cho biết tên của oxit đó.</w:t>
      </w:r>
    </w:p>
    <w:p w14:paraId="32D4AE77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N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C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i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</w:p>
    <w:p w14:paraId="2435C839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hi muốn tắt ngọn lửa đèn cồn thì chúng ta sẽ đậy nắp đèn cồn, thao tác đó nhằm</w:t>
      </w:r>
    </w:p>
    <w:p w14:paraId="3E4F0700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ung cấp đủ khí oxi cho sự cháy.</w:t>
      </w:r>
    </w:p>
    <w:p w14:paraId="78CC7219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ạ nhiệt độ của chất cháy (cồn) xuống dưới nhiệt độ cháy.</w:t>
      </w:r>
    </w:p>
    <w:p w14:paraId="564226E3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làm cho chất (cồn) nóng đến nhiệt độ cháy.</w:t>
      </w:r>
    </w:p>
    <w:p w14:paraId="42DAAB68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ách li chất cháy (cồn) với khí oxi.</w:t>
      </w:r>
    </w:p>
    <w:p w14:paraId="59EE7F8F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xit nào dưới đây góp phần nhiều nhất vào sự hình thành mưa axit?</w:t>
      </w:r>
    </w:p>
    <w:p w14:paraId="2DA0756E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7FC5C6B0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ất dùng để điều chế khí oxi trong phòng thí nghiệm là</w:t>
      </w:r>
    </w:p>
    <w:p w14:paraId="616443F3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5E8F9E69" w14:textId="77777777" w:rsidR="001E4028" w:rsidRPr="001E4028" w:rsidRDefault="001E4028" w:rsidP="003E36D8">
      <w:pPr>
        <w:widowControl w:val="0"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it-IT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19,32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sắt trong khí oxi thu được sắt từ oxit (Fe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3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)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. T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ể tích khí oxi (ở đktc) cần dùng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 xml:space="preserve"> là</w:t>
      </w:r>
    </w:p>
    <w:p w14:paraId="46BD19E1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345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23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7,728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5,152 lít</w:t>
      </w:r>
    </w:p>
    <w:p w14:paraId="5F96B09E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xi tác dụng với dãy các chất nào sau đây để tạo ra oxit axit?</w:t>
      </w:r>
    </w:p>
    <w:p w14:paraId="33027C1C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C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i, Ba, C, P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Mg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, K, S, Ba</w:t>
      </w:r>
    </w:p>
    <w:p w14:paraId="0160086E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nl-NL" w:eastAsia="vi-VN"/>
        </w:rPr>
        <w:object w:dxaOrig="675" w:dyaOrig="375" w14:anchorId="2BD321E5">
          <v:shape id="_x0000_i1036" type="#_x0000_t75" style="width:33.75pt;height:18.75pt" o:ole="">
            <v:imagedata r:id="rId17" o:title=""/>
          </v:shape>
          <o:OLEObject Type="Embed" ProgID="Equation.DSMT4" ShapeID="_x0000_i1036" DrawAspect="Content" ObjectID="_1710393538" r:id="rId19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5C3017A9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1:5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2:5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3:2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4:5:2</w:t>
      </w:r>
    </w:p>
    <w:p w14:paraId="3C0894F9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ắt (III)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oxit. Công thức hóa học của oxit đó là:</w:t>
      </w:r>
    </w:p>
    <w:p w14:paraId="3047ECF3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x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y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</w:p>
    <w:p w14:paraId="5259ED9C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oxi hoá là</w:t>
      </w:r>
    </w:p>
    <w:p w14:paraId="5EFD5083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oxi với một chất.</w:t>
      </w:r>
    </w:p>
    <w:p w14:paraId="37069F70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nhiều chất với nhau.</w:t>
      </w:r>
    </w:p>
    <w:p w14:paraId="141F4A1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hợp chất với oxi.</w:t>
      </w:r>
    </w:p>
    <w:p w14:paraId="0F6AAD0D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đơn chất với oxi.</w:t>
      </w:r>
    </w:p>
    <w:p w14:paraId="0A7D8AE4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Dãy chất gồm các oxit axit là</w:t>
      </w:r>
    </w:p>
    <w:p w14:paraId="0D460507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r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Z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</w:p>
    <w:p w14:paraId="523B99D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7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O, CaO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A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gO</w:t>
      </w:r>
    </w:p>
    <w:p w14:paraId="538A6F3A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Điều kiện phát sinh phản ứng cháy là:</w:t>
      </w:r>
    </w:p>
    <w:p w14:paraId="1B07F497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hất phải nóng đến nhiệt độ cháy</w:t>
      </w:r>
    </w:p>
    <w:p w14:paraId="1B3EFEED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Phải đủ khí oxi cho sự cháy.</w:t>
      </w:r>
    </w:p>
    <w:p w14:paraId="5AC69B2B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ần phải có chất xúc tác cho phản ứng cháy</w:t>
      </w:r>
    </w:p>
    <w:p w14:paraId="103BAEFE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ả A &amp; B</w:t>
      </w:r>
    </w:p>
    <w:p w14:paraId="2A59A02D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hoá hợp?</w:t>
      </w:r>
    </w:p>
    <w:p w14:paraId="4B629C03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 +Cu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5DC822A2">
          <v:shape id="_x0000_i1037" type="#_x0000_t75" style="width:17.25pt;height:11.25pt" o:ole="">
            <v:imagedata r:id="rId6" o:title=""/>
          </v:shape>
          <o:OLEObject Type="Embed" ProgID="Equation.DSMT4" ShapeID="_x0000_i1037" DrawAspect="Content" ObjectID="_1710393539" r:id="rId20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 Cu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61E595E3">
          <v:shape id="_x0000_i1038" type="#_x0000_t75" style="width:33.75pt;height:17.25pt" o:ole="">
            <v:imagedata r:id="rId10" o:title=""/>
          </v:shape>
          <o:OLEObject Type="Embed" ProgID="Equation.DSMT4" ShapeID="_x0000_i1038" DrawAspect="Content" ObjectID="_1710393540" r:id="rId21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21080BBD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3FB41B07">
          <v:shape id="_x0000_i1039" type="#_x0000_t75" style="width:33.75pt;height:17.25pt" o:ole="">
            <v:imagedata r:id="rId10" o:title=""/>
          </v:shape>
          <o:OLEObject Type="Embed" ProgID="Equation.DSMT4" ShapeID="_x0000_i1039" DrawAspect="Content" ObjectID="_1710393541" r:id="rId22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7B7DB527">
          <v:shape id="_x0000_i1040" type="#_x0000_t75" style="width:33.75pt;height:17.25pt" o:ole="">
            <v:imagedata r:id="rId10" o:title=""/>
          </v:shape>
          <o:OLEObject Type="Embed" ProgID="Equation.DSMT4" ShapeID="_x0000_i1040" DrawAspect="Content" ObjectID="_1710393542" r:id="rId23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4CB713AC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phân hủy?</w:t>
      </w:r>
    </w:p>
    <w:p w14:paraId="267A884D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209BA2AA">
          <v:shape id="_x0000_i1041" type="#_x0000_t75" style="width:17.25pt;height:11.25pt" o:ole="">
            <v:imagedata r:id="rId6" o:title=""/>
          </v:shape>
          <o:OLEObject Type="Embed" ProgID="Equation.DSMT4" ShapeID="_x0000_i1041" DrawAspect="Content" ObjectID="_1710393543" r:id="rId24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NaOH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 +3Cu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0DBC133A">
          <v:shape id="_x0000_i1042" type="#_x0000_t75" style="width:17.25pt;height:11.25pt" o:ole="">
            <v:imagedata r:id="rId6" o:title=""/>
          </v:shape>
          <o:OLEObject Type="Embed" ProgID="Equation.DSMT4" ShapeID="_x0000_i1042" DrawAspect="Content" ObjectID="_1710393544" r:id="rId25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3Cu</w:t>
      </w:r>
    </w:p>
    <w:p w14:paraId="45CBAB25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033A45C8">
          <v:shape id="_x0000_i1043" type="#_x0000_t75" style="width:33.75pt;height:17.25pt" o:ole="">
            <v:imagedata r:id="rId10" o:title=""/>
          </v:shape>
          <o:OLEObject Type="Embed" ProgID="Equation.DSMT4" ShapeID="_x0000_i1043" DrawAspect="Content" ObjectID="_1710393545" r:id="rId26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Zn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6D93B57D">
          <v:shape id="_x0000_i1044" type="#_x0000_t75" style="width:17.25pt;height:11.25pt" o:ole="">
            <v:imagedata r:id="rId6" o:title=""/>
          </v:shape>
          <o:OLEObject Type="Embed" ProgID="Equation.DSMT4" ShapeID="_x0000_i1044" DrawAspect="Content" ObjectID="_1710393546" r:id="rId27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Zn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</w:p>
    <w:p w14:paraId="3171749F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hóm công thức biểu diễn toàn oxit là:</w:t>
      </w:r>
    </w:p>
    <w:p w14:paraId="6893CADB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uO, HCl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FeO, KCl, P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08DA1E43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Mg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Al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H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</w:p>
    <w:p w14:paraId="32C796A1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Phân hủy 49 g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thu được bao nhiêu lít khí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 xml:space="preserve">2 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ở đktc?</w:t>
      </w:r>
    </w:p>
    <w:p w14:paraId="2DEA715C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2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5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4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3,44 lít</w:t>
      </w:r>
    </w:p>
    <w:p w14:paraId="160BAC38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o phương trình hóa học sau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: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56A66037">
          <v:shape id="_x0000_i1045" type="#_x0000_t75" style="width:33.75pt;height:18.75pt" o:ole="">
            <v:imagedata r:id="rId4" o:title=""/>
          </v:shape>
          <o:OLEObject Type="Embed" ProgID="Equation.DSMT4" ShapeID="_x0000_i1045" DrawAspect="Content" ObjectID="_1710393547" r:id="rId28"/>
        </w:objec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KCl  +  x O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x có thể là số nào sau đây?</w:t>
      </w:r>
    </w:p>
    <w:p w14:paraId="58DA92FE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4</w:t>
      </w:r>
    </w:p>
    <w:p w14:paraId="54461262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gười ta thu khí oxi bằng phương pháp đẩy nước là do khí oxi có tính chất:</w:t>
      </w:r>
    </w:p>
    <w:p w14:paraId="1F3C19F6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Tan nhiều trong nước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Ít tan trong nước.</w:t>
      </w:r>
    </w:p>
    <w:p w14:paraId="5FBCBC78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Khó hóa lỏng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ặng hơn không khí.</w:t>
      </w:r>
    </w:p>
    <w:p w14:paraId="66973A15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tri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 Công thức hóa học của oxit đó là:</w:t>
      </w:r>
    </w:p>
    <w:p w14:paraId="529C2672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</w:p>
    <w:p w14:paraId="4B7BD60E" w14:textId="77777777" w:rsidR="001E4028" w:rsidRPr="001E4028" w:rsidRDefault="001E4028" w:rsidP="003E36D8">
      <w:pPr>
        <w:keepLines/>
        <w:tabs>
          <w:tab w:val="left" w:pos="4748"/>
        </w:tabs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:</w:t>
      </w:r>
    </w:p>
    <w:p w14:paraId="68CFAD7A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51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(II)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Đồng (I) oxit</w:t>
      </w:r>
    </w:p>
    <w:p w14:paraId="023F0BB9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</w:p>
    <w:p w14:paraId="47B168F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(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V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) oxit.</w:t>
      </w:r>
    </w:p>
    <w:p w14:paraId="7C156EE7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penta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5D4C7F37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Trong các oxit: CaO, CuO, 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ố oxit bazo là</w:t>
      </w:r>
    </w:p>
    <w:p w14:paraId="5AB93F0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4</w:t>
      </w:r>
    </w:p>
    <w:p w14:paraId="0FB354B9" w14:textId="77777777" w:rsidR="001E4028" w:rsidRPr="001E4028" w:rsidRDefault="001E4028" w:rsidP="003E36D8">
      <w:pPr>
        <w:keepLines/>
        <w:tabs>
          <w:tab w:val="left" w:pos="5100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Dãy chất gồm các oxit bazơ là</w:t>
      </w:r>
    </w:p>
    <w:p w14:paraId="6DC5EFA2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CuO, 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BaO, ZnO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</w:p>
    <w:p w14:paraId="5D86FD0E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, BaO, FeO,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7</w:t>
      </w:r>
    </w:p>
    <w:p w14:paraId="1EA6EECF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iện pháp</w:t>
      </w:r>
      <w:r w:rsidRPr="001E4028">
        <w:rPr>
          <w:rFonts w:ascii="Times New Roman" w:eastAsia="Batang" w:hAnsi="Times New Roman" w:cs="Times New Roman"/>
          <w:b/>
          <w:bCs/>
          <w:sz w:val="24"/>
          <w:szCs w:val="28"/>
          <w:lang w:val="pt-BR" w:eastAsia="ko-KR"/>
        </w:rPr>
        <w:t xml:space="preserve"> không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góp phần giảm ô nhiễm không khí là</w:t>
      </w:r>
    </w:p>
    <w:p w14:paraId="0524442F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ảo vệ và trồng cây xanh</w:t>
      </w:r>
    </w:p>
    <w:p w14:paraId="5B586F67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ử dụng nhiên liệu hóa thạch.</w:t>
      </w:r>
    </w:p>
    <w:p w14:paraId="6AB6A253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Tìm nguồn năng lượng sạch</w:t>
      </w:r>
    </w:p>
    <w:p w14:paraId="7B7E372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Đề ra những quy định nghiệm ngặt về xử lí khí thải</w:t>
      </w:r>
    </w:p>
    <w:p w14:paraId="341777D7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</w:rPr>
        <w:t xml:space="preserve">Câu 2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Chọn câu trả lời đúng trong các câu sau đây về thành phần theo thể tích của không khí:</w:t>
      </w:r>
    </w:p>
    <w:p w14:paraId="035D3978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nitơ, 78% oxi, 1% các khí khác (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CO, khí hiếm,…).</w:t>
      </w:r>
    </w:p>
    <w:p w14:paraId="2A72533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các khí khác, 78% khí nitơ, 1% khí oxi.</w:t>
      </w:r>
    </w:p>
    <w:p w14:paraId="7EEF154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khí nitơ, 1% các khí khác.</w:t>
      </w:r>
    </w:p>
    <w:p w14:paraId="3511579C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các khí khác, 1% khí nitơ.</w:t>
      </w:r>
    </w:p>
    <w:p w14:paraId="755AC254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âu nào sau đây không đúng</w:t>
      </w:r>
    </w:p>
    <w:p w14:paraId="35DDF55F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Phản ứng phân hủy là phản ứng hóa học trong đó có một chất sinh ra hai hay nhiều chất mới.</w:t>
      </w:r>
    </w:p>
    <w:p w14:paraId="1F1B03DF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Sự tác dụng của một chất với oxi là sự oxi hóa.</w:t>
      </w:r>
    </w:p>
    <w:p w14:paraId="6A704AFD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Trong phòng thí nghiệm, oxi có thể điều chế bằng cách nung nóng những hợp chất giàu oxi và dễ bị phân hủy ở nhiệt độ cao.</w:t>
      </w:r>
    </w:p>
    <w:p w14:paraId="70F9C8F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Oxit là hợp chất của oxi với 1 hoặc 2 nguyên tố khác.</w:t>
      </w:r>
    </w:p>
    <w:p w14:paraId="399F8BA4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 Phương pháp nào để dập tắt lửa do xăng dầu?</w:t>
      </w:r>
    </w:p>
    <w:p w14:paraId="38BCD93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Quạ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cồn</w:t>
      </w:r>
    </w:p>
    <w:p w14:paraId="3FE6B7A7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Phủ chăn bông hoặc vải dày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nước</w:t>
      </w:r>
    </w:p>
    <w:p w14:paraId="112047E1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47C60CCD">
          <v:shape id="_x0000_i1046" type="#_x0000_t75" style="width:33.75pt;height:18.75pt" o:ole="">
            <v:imagedata r:id="rId4" o:title=""/>
          </v:shape>
          <o:OLEObject Type="Embed" ProgID="Equation.DSMT4" ShapeID="_x0000_i1046" DrawAspect="Content" ObjectID="_1710393548" r:id="rId29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+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1E723DC9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1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1: 3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:1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proofErr w:type="gramStart"/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2 :</w:t>
      </w:r>
      <w:proofErr w:type="gramEnd"/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 xml:space="preserve"> 2.</w:t>
      </w:r>
    </w:p>
    <w:p w14:paraId="1FB90098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Phát biểu nào sau đây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về oxi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là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đúng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?</w:t>
      </w:r>
    </w:p>
    <w:p w14:paraId="17588004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không tan trong nước.</w:t>
      </w:r>
    </w:p>
    <w:p w14:paraId="3933E728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ần cung cấp oxi để dập tắt đám cháy.</w:t>
      </w:r>
    </w:p>
    <w:p w14:paraId="1737AADF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Ở điều kiện thường oxi là chất khí không màu, không mùi, không vị.</w:t>
      </w:r>
    </w:p>
    <w:p w14:paraId="4DA2EF79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sinh ra trong quá trình hô hấp của cây xanh</w:t>
      </w:r>
    </w:p>
    <w:p w14:paraId="7EC9D337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Cho 3,2 g bột kim loại đồng vào bình kín chứa đầy khí oxi dư. Nung nóng bình để phản ứng xảy ra hoàn toàn. Lấy chất rắn trong bình cân được m gam.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iá trị m là:</w:t>
      </w:r>
    </w:p>
    <w:p w14:paraId="1FB8D227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6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</w:p>
    <w:p w14:paraId="2E523596" w14:textId="77777777" w:rsidR="001E4028" w:rsidRPr="003044DA" w:rsidRDefault="001E4028" w:rsidP="003E36D8">
      <w:pPr>
        <w:spacing w:after="0" w:line="259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</w:p>
    <w:p w14:paraId="28C47C9F" w14:textId="69F31AA6" w:rsidR="001E4028" w:rsidRPr="003044DA" w:rsidRDefault="001E4028" w:rsidP="003E36D8">
      <w:pPr>
        <w:spacing w:after="0" w:line="259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3044DA">
        <w:tab/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(Biết: H=1; C=12; N=14; O=16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Fe=56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; S=32; Ca=40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=23</w:t>
      </w:r>
      <w:r w:rsidRPr="003044DA">
        <w:rPr>
          <w:rFonts w:ascii="Times New Roman" w:eastAsia="Times New Roman" w:hAnsi="Times New Roman" w:cs="Times New Roman"/>
          <w:sz w:val="24"/>
          <w:szCs w:val="28"/>
          <w:lang w:eastAsia="vi-VN"/>
        </w:rPr>
        <w:t>, K=39, Cl=35,5, Mn=55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)</w:t>
      </w:r>
    </w:p>
    <w:p w14:paraId="14EDA79F" w14:textId="77777777" w:rsidR="001E4028" w:rsidRPr="003044DA" w:rsidRDefault="001E4028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044DA">
        <w:rPr>
          <w:rFonts w:ascii="Times New Roman" w:eastAsia="Times New Roman" w:hAnsi="Times New Roman" w:cs="Times New Roman"/>
          <w:b/>
          <w:i/>
          <w:sz w:val="24"/>
          <w:szCs w:val="24"/>
          <w:lang w:val="vi-VN" w:eastAsia="vi-VN"/>
        </w:rPr>
        <w:t>------ HẾT ------</w:t>
      </w:r>
    </w:p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3044DA" w:rsidRPr="003044DA" w14:paraId="669A6345" w14:textId="77777777" w:rsidTr="0017019D">
        <w:trPr>
          <w:trHeight w:val="1418"/>
          <w:jc w:val="center"/>
        </w:trPr>
        <w:tc>
          <w:tcPr>
            <w:tcW w:w="5211" w:type="dxa"/>
            <w:hideMark/>
          </w:tcPr>
          <w:p w14:paraId="76EA1F81" w14:textId="1D69D1B8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lastRenderedPageBreak/>
              <w:t>TRƯỜNG THCS LÝ THƯỜNG KIỆT</w:t>
            </w:r>
          </w:p>
          <w:p w14:paraId="0EC77E98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</w:rPr>
              <w:t>NHÓM HÓA HỌC</w:t>
            </w:r>
          </w:p>
          <w:p w14:paraId="165041E5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3044DA" w:rsidRPr="003044DA" w14:paraId="3DCF60E2" w14:textId="77777777" w:rsidTr="0017019D">
              <w:tc>
                <w:tcPr>
                  <w:tcW w:w="1984" w:type="dxa"/>
                </w:tcPr>
                <w:p w14:paraId="1FFCBC45" w14:textId="77777777" w:rsidR="001E4028" w:rsidRPr="003044DA" w:rsidRDefault="001E4028" w:rsidP="003E36D8">
                  <w:pPr>
                    <w:spacing w:after="0" w:line="240" w:lineRule="auto"/>
                    <w:ind w:right="-846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3044DA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57C49252" w14:textId="77777777" w:rsidR="001E4028" w:rsidRPr="003044DA" w:rsidRDefault="001E4028" w:rsidP="003E36D8">
            <w:pPr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2B2E33EC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ĐỀ KIỂM TRA GIỮA KÌ II</w:t>
            </w:r>
          </w:p>
          <w:p w14:paraId="268AC04C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HOÁ HỌC 8 - Tiết 51</w:t>
            </w:r>
          </w:p>
          <w:p w14:paraId="33FFFC1A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7E7738C6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3ECA0123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  <w:r w:rsidRPr="003044DA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8F1DE47" wp14:editId="21E94846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67310</wp:posOffset>
                      </wp:positionV>
                      <wp:extent cx="806450" cy="317500"/>
                      <wp:effectExtent l="0" t="0" r="12700" b="2540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6450" cy="317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E26C20" w14:textId="035A27EC" w:rsidR="001E4028" w:rsidRPr="001E4028" w:rsidRDefault="001E4028" w:rsidP="001E402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1E4028"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ĐỀ 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F1DE47" id="_x0000_s1028" type="#_x0000_t202" style="position:absolute;left:0;text-align:left;margin-left:128.25pt;margin-top:5.3pt;width:63.5pt;height: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">
                      <v:textbox>
                        <w:txbxContent>
                          <w:p w14:paraId="38E26C20" w14:textId="035A27EC" w:rsidR="001E4028" w:rsidRPr="001E4028" w:rsidRDefault="001E4028" w:rsidP="001E402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E4028"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ĐỀ 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4BDF39D0" w14:textId="77777777" w:rsidR="001E4028" w:rsidRPr="003044DA" w:rsidRDefault="001E4028" w:rsidP="003E36D8">
      <w:pPr>
        <w:spacing w:after="0" w:line="264" w:lineRule="auto"/>
        <w:ind w:left="-426" w:right="-846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044DA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</w:p>
    <w:p w14:paraId="4DB9C20B" w14:textId="77777777" w:rsidR="001E4028" w:rsidRPr="003044DA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3044DA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21F86977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hi muốn tắt ngọn lửa đèn cồn thì chúng ta sẽ đậy nắp đèn cồn, thao tác đó nhằm</w:t>
      </w:r>
    </w:p>
    <w:p w14:paraId="51F2BC9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ạ nhiệt độ của chất cháy (cồn) xuống dưới nhiệt độ cháy.</w:t>
      </w:r>
    </w:p>
    <w:p w14:paraId="683AD0B0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làm cho chất (cồn) nóng đến nhiệt độ cháy.</w:t>
      </w:r>
    </w:p>
    <w:p w14:paraId="3364E13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ách li chất cháy (cồn) với khí oxi.</w:t>
      </w:r>
    </w:p>
    <w:p w14:paraId="4021607C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ung cấp đủ khí oxi cho sự cháy.</w:t>
      </w:r>
    </w:p>
    <w:p w14:paraId="5B7F5CE5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Số gam nước sinh ra khi cho 6,72 lít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tác dụng với 2,352 lít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(ở đktc) là</w:t>
      </w:r>
    </w:p>
    <w:p w14:paraId="401BB3F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3,78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1,89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2,7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5,4 gam</w:t>
      </w:r>
    </w:p>
    <w:p w14:paraId="01D36DAA" w14:textId="77777777" w:rsidR="001E4028" w:rsidRPr="001E4028" w:rsidRDefault="001E4028" w:rsidP="003E36D8">
      <w:pPr>
        <w:widowControl w:val="0"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it-IT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19,32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sắt trong khí oxi thu được sắt từ oxit (Fe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3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)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. T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ể tích khí oxi (ở đktc) cần dùng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 xml:space="preserve"> là</w:t>
      </w:r>
    </w:p>
    <w:p w14:paraId="2722B3F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7,728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345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23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5,152 lít</w:t>
      </w:r>
    </w:p>
    <w:p w14:paraId="795E5D06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ất dùng để điều chế khí oxi trong phòng thí nghiệm là</w:t>
      </w:r>
    </w:p>
    <w:p w14:paraId="3423A7AA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</w:p>
    <w:p w14:paraId="56E40198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phân hủy?</w:t>
      </w:r>
    </w:p>
    <w:p w14:paraId="041E0016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 +3Cu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76B52276">
          <v:shape id="_x0000_i1047" type="#_x0000_t75" style="width:17.25pt;height:11.25pt" o:ole="">
            <v:imagedata r:id="rId6" o:title=""/>
          </v:shape>
          <o:OLEObject Type="Embed" ProgID="Equation.DSMT4" ShapeID="_x0000_i1047" DrawAspect="Content" ObjectID="_1710393549" r:id="rId30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3Cu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1DF81104">
          <v:shape id="_x0000_i1048" type="#_x0000_t75" style="width:33.75pt;height:17.25pt" o:ole="">
            <v:imagedata r:id="rId10" o:title=""/>
          </v:shape>
          <o:OLEObject Type="Embed" ProgID="Equation.DSMT4" ShapeID="_x0000_i1048" DrawAspect="Content" ObjectID="_1710393550" r:id="rId31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0DF5F3A2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50B17B94">
          <v:shape id="_x0000_i1049" type="#_x0000_t75" style="width:17.25pt;height:11.25pt" o:ole="">
            <v:imagedata r:id="rId6" o:title=""/>
          </v:shape>
          <o:OLEObject Type="Embed" ProgID="Equation.DSMT4" ShapeID="_x0000_i1049" DrawAspect="Content" ObjectID="_1710393551" r:id="rId32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NaOH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Zn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43DEAE4A">
          <v:shape id="_x0000_i1050" type="#_x0000_t75" style="width:17.25pt;height:11.25pt" o:ole="">
            <v:imagedata r:id="rId6" o:title=""/>
          </v:shape>
          <o:OLEObject Type="Embed" ProgID="Equation.DSMT4" ShapeID="_x0000_i1050" DrawAspect="Content" ObjectID="_1710393552" r:id="rId33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Zn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</w:p>
    <w:p w14:paraId="2F9044B3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âu nào sau đây không đúng</w:t>
      </w:r>
    </w:p>
    <w:p w14:paraId="4CA85F5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Sự tác dụng của một chất với oxi là sự oxi hóa.</w:t>
      </w:r>
    </w:p>
    <w:p w14:paraId="725F78E7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Oxit là hợp chất của oxi với 1 hoặc 2 nguyên tố khác.</w:t>
      </w:r>
    </w:p>
    <w:p w14:paraId="53AE3B5D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Phản ứng phân hủy là phản ứng hóa học trong đó có một chất sinh ra hai hay nhiều chất mới.</w:t>
      </w:r>
    </w:p>
    <w:p w14:paraId="5E284BF4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Trong phòng thí nghiệm, oxi có thể điều chế bằng cách nung nóng những hợp chất giàu oxi và dễ bị phân hủy ở nhiệt độ cao.</w:t>
      </w:r>
    </w:p>
    <w:p w14:paraId="4AF6C26E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ắt (III)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oxit. Công thức hóa học của oxit đó là:</w:t>
      </w:r>
    </w:p>
    <w:p w14:paraId="778DDA49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x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y</w:t>
      </w:r>
    </w:p>
    <w:p w14:paraId="17FC2B0B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50D11856">
          <v:shape id="_x0000_i1051" type="#_x0000_t75" style="width:33.75pt;height:18.75pt" o:ole="">
            <v:imagedata r:id="rId4" o:title=""/>
          </v:shape>
          <o:OLEObject Type="Embed" ProgID="Equation.DSMT4" ShapeID="_x0000_i1051" DrawAspect="Content" ObjectID="_1710393553" r:id="rId34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+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400BF6AD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1: 3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:1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1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proofErr w:type="gramStart"/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2 :</w:t>
      </w:r>
      <w:proofErr w:type="gramEnd"/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 xml:space="preserve"> 2.</w:t>
      </w:r>
    </w:p>
    <w:p w14:paraId="26030EBC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iện pháp</w:t>
      </w:r>
      <w:r w:rsidRPr="001E4028">
        <w:rPr>
          <w:rFonts w:ascii="Times New Roman" w:eastAsia="Batang" w:hAnsi="Times New Roman" w:cs="Times New Roman"/>
          <w:b/>
          <w:bCs/>
          <w:sz w:val="24"/>
          <w:szCs w:val="28"/>
          <w:lang w:val="pt-BR" w:eastAsia="ko-KR"/>
        </w:rPr>
        <w:t xml:space="preserve"> không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góp phần giảm ô nhiễm không khí là</w:t>
      </w:r>
    </w:p>
    <w:p w14:paraId="5E590B80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ử dụng nhiên liệu hóa thạch.</w:t>
      </w:r>
    </w:p>
    <w:p w14:paraId="191B191A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Đề ra những quy định nghiệm ngặt về xử lí khí thải</w:t>
      </w:r>
    </w:p>
    <w:p w14:paraId="3F9EA7A1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ảo vệ và trồng cây xanh</w:t>
      </w:r>
    </w:p>
    <w:p w14:paraId="44919345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Tìm nguồn năng lượng sạch</w:t>
      </w:r>
    </w:p>
    <w:p w14:paraId="1FCB985B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</w:p>
    <w:p w14:paraId="60A0B02D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(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V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) oxit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penta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0F939561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2BD65459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Phân hủy 49 g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thu được bao nhiêu lít khí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 xml:space="preserve">2 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ở đktc?</w:t>
      </w:r>
    </w:p>
    <w:p w14:paraId="586EB751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3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4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2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5,44 lít</w:t>
      </w:r>
    </w:p>
    <w:p w14:paraId="2A7B883A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một phi kim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hóa trị IV (đơn chất phi kim đó có công thức dạng tổng quát là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) cần dùng vừa đủ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3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lít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không khí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(đktc) thu được oxit tương ứng.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ãy xác định CTHH của oxit và cho biết tên của oxit đó.</w:t>
      </w:r>
    </w:p>
    <w:p w14:paraId="6025DED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i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N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C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</w:p>
    <w:p w14:paraId="27E248FA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hóm công thức biểu diễn toàn oxit là:</w:t>
      </w:r>
    </w:p>
    <w:p w14:paraId="2F16701E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uO, HCl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MgO.</w:t>
      </w:r>
    </w:p>
    <w:p w14:paraId="0AD80BD0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FeO, KCl, P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Al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H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</w:p>
    <w:p w14:paraId="1D49E708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 Phương pháp nào để dập tắt lửa do xăng dầu?</w:t>
      </w:r>
    </w:p>
    <w:p w14:paraId="3730E7C9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Quạ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cồn</w:t>
      </w:r>
    </w:p>
    <w:p w14:paraId="6A38E79A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Phủ chăn bông hoặc vải dày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nước</w:t>
      </w:r>
    </w:p>
    <w:p w14:paraId="2419FA21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hoá hợp?</w:t>
      </w:r>
    </w:p>
    <w:p w14:paraId="139D8F25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009F71B7">
          <v:shape id="_x0000_i1052" type="#_x0000_t75" style="width:33.75pt;height:17.25pt" o:ole="">
            <v:imagedata r:id="rId10" o:title=""/>
          </v:shape>
          <o:OLEObject Type="Embed" ProgID="Equation.DSMT4" ShapeID="_x0000_i1052" DrawAspect="Content" ObjectID="_1710393554" r:id="rId35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7FDA1E1E">
          <v:shape id="_x0000_i1053" type="#_x0000_t75" style="width:33.75pt;height:17.25pt" o:ole="">
            <v:imagedata r:id="rId10" o:title=""/>
          </v:shape>
          <o:OLEObject Type="Embed" ProgID="Equation.DSMT4" ShapeID="_x0000_i1053" DrawAspect="Content" ObjectID="_1710393555" r:id="rId36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1E89390A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 +Cu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6DC25E48">
          <v:shape id="_x0000_i1054" type="#_x0000_t75" style="width:17.25pt;height:11.25pt" o:ole="">
            <v:imagedata r:id="rId6" o:title=""/>
          </v:shape>
          <o:OLEObject Type="Embed" ProgID="Equation.DSMT4" ShapeID="_x0000_i1054" DrawAspect="Content" ObjectID="_1710393556" r:id="rId37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 Cu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54A7DF6D">
          <v:shape id="_x0000_i1055" type="#_x0000_t75" style="width:33.75pt;height:17.25pt" o:ole="">
            <v:imagedata r:id="rId10" o:title=""/>
          </v:shape>
          <o:OLEObject Type="Embed" ProgID="Equation.DSMT4" ShapeID="_x0000_i1055" DrawAspect="Content" ObjectID="_1710393557" r:id="rId38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115DE9C3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gười ta thu khí oxi bằng phương pháp đẩy nước là do khí oxi có tính chất:</w:t>
      </w:r>
    </w:p>
    <w:p w14:paraId="5ADD88FF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Ít tan trong nước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Tan nhiều trong nước.</w:t>
      </w:r>
    </w:p>
    <w:p w14:paraId="7FDD9073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ặng hơn không khí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Khó hóa lỏng.</w:t>
      </w:r>
    </w:p>
    <w:p w14:paraId="71FB889B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xi tác dụng với dãy các chất nào sau đây để tạo ra oxit axit?</w:t>
      </w:r>
    </w:p>
    <w:p w14:paraId="59B493D3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, K, S, Ba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i, Ba, C, P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Mg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C</w:t>
      </w:r>
    </w:p>
    <w:p w14:paraId="7F97E6AE" w14:textId="77777777" w:rsidR="001E4028" w:rsidRPr="001E4028" w:rsidRDefault="001E4028" w:rsidP="003E36D8">
      <w:pPr>
        <w:keepLines/>
        <w:tabs>
          <w:tab w:val="left" w:pos="4748"/>
        </w:tabs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:</w:t>
      </w:r>
    </w:p>
    <w:p w14:paraId="0179AA09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655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Đồng (I)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(II) oxit</w:t>
      </w:r>
    </w:p>
    <w:p w14:paraId="337CC275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nl-NL" w:eastAsia="vi-VN"/>
        </w:rPr>
        <w:object w:dxaOrig="675" w:dyaOrig="375" w14:anchorId="47332865">
          <v:shape id="_x0000_i1056" type="#_x0000_t75" style="width:33.75pt;height:18.75pt" o:ole="">
            <v:imagedata r:id="rId17" o:title=""/>
          </v:shape>
          <o:OLEObject Type="Embed" ProgID="Equation.DSMT4" ShapeID="_x0000_i1056" DrawAspect="Content" ObjectID="_1710393558" r:id="rId39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543CDC45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4:5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2:5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3:2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1:5:1</w:t>
      </w:r>
    </w:p>
    <w:p w14:paraId="3DDB1946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Điều kiện phát sinh phản ứng cháy là:</w:t>
      </w:r>
    </w:p>
    <w:p w14:paraId="6365DD55" w14:textId="4C34BCD5" w:rsidR="005E5E47" w:rsidRPr="005E5E47" w:rsidRDefault="005E5E47" w:rsidP="003E36D8">
      <w:pPr>
        <w:shd w:val="clear" w:color="auto" w:fill="FFFFFF"/>
        <w:spacing w:after="0" w:line="240" w:lineRule="auto"/>
        <w:ind w:left="284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hất phải nóng đến nhiệt độ cháy</w:t>
      </w:r>
    </w:p>
    <w:p w14:paraId="55E904A8" w14:textId="77777777" w:rsidR="005E5E47" w:rsidRPr="005E5E47" w:rsidRDefault="005E5E47" w:rsidP="003E36D8">
      <w:pPr>
        <w:shd w:val="clear" w:color="auto" w:fill="FFFFFF"/>
        <w:spacing w:after="0" w:line="240" w:lineRule="auto"/>
        <w:ind w:left="284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Phải đủ khí oxi cho sự cháy.</w:t>
      </w:r>
    </w:p>
    <w:p w14:paraId="676487C1" w14:textId="77777777" w:rsidR="005E5E47" w:rsidRPr="005E5E47" w:rsidRDefault="005E5E47" w:rsidP="003E36D8">
      <w:pPr>
        <w:shd w:val="clear" w:color="auto" w:fill="FFFFFF"/>
        <w:spacing w:after="0" w:line="240" w:lineRule="auto"/>
        <w:ind w:left="284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ần phải có chất xúc tác cho phản ứng cháy</w:t>
      </w:r>
    </w:p>
    <w:p w14:paraId="16B8F871" w14:textId="77777777" w:rsidR="005E5E47" w:rsidRPr="005E5E47" w:rsidRDefault="005E5E47" w:rsidP="003E36D8">
      <w:pPr>
        <w:shd w:val="clear" w:color="auto" w:fill="FFFFFF"/>
        <w:spacing w:after="0" w:line="240" w:lineRule="auto"/>
        <w:ind w:left="284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ả A &amp; B</w:t>
      </w:r>
    </w:p>
    <w:p w14:paraId="6410D682" w14:textId="511FCE28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xit nào dưới đây góp phần nhiều nhất vào sự hình thành mưa axit?</w:t>
      </w:r>
    </w:p>
    <w:p w14:paraId="750214DC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6BE741BE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Phát biểu nào sau đây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về oxi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là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đúng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?</w:t>
      </w:r>
    </w:p>
    <w:p w14:paraId="21D1FFC0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Ở điều kiện thường oxi là chất khí không màu, không mùi, không vị.</w:t>
      </w:r>
    </w:p>
    <w:p w14:paraId="104D279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sinh ra trong quá trình hô hấp của cây xanh</w:t>
      </w:r>
    </w:p>
    <w:p w14:paraId="7AF59B15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ần cung cấp oxi để dập tắt đám cháy.</w:t>
      </w:r>
    </w:p>
    <w:p w14:paraId="3B4B67C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không tan trong nước.</w:t>
      </w:r>
    </w:p>
    <w:p w14:paraId="56D9B7A1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</w:rPr>
        <w:t xml:space="preserve">Câu 2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Chọn câu trả lời đúng trong các câu sau đây về thành phần theo thể tích của không khí:</w:t>
      </w:r>
    </w:p>
    <w:p w14:paraId="79667001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các khí khác, 1% khí nitơ.</w:t>
      </w:r>
    </w:p>
    <w:p w14:paraId="69E3D25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nitơ, 78% oxi, 1% các khí khác (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CO, khí hiếm,…).</w:t>
      </w:r>
    </w:p>
    <w:p w14:paraId="640A51AA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các khí khác, 78% khí nitơ, 1% khí oxi.</w:t>
      </w:r>
    </w:p>
    <w:p w14:paraId="7AEBC7B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khí nitơ, 1% các khí khác.</w:t>
      </w:r>
    </w:p>
    <w:p w14:paraId="425992F8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oxi hoá là</w:t>
      </w:r>
    </w:p>
    <w:p w14:paraId="016805B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oxi với một chất.</w:t>
      </w:r>
    </w:p>
    <w:p w14:paraId="0EAF29BA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đơn chất với oxi.</w:t>
      </w:r>
    </w:p>
    <w:p w14:paraId="70E0708D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nhiều chất với nhau.</w:t>
      </w:r>
    </w:p>
    <w:p w14:paraId="6D4ACE7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hợp chất với oxi.</w:t>
      </w:r>
    </w:p>
    <w:p w14:paraId="69DF896A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tri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 Công thức hóa học của oxit đó là:</w:t>
      </w:r>
    </w:p>
    <w:p w14:paraId="3FA78DC9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</w:p>
    <w:p w14:paraId="19F72F8A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Dãy chất gồm các oxit axit là</w:t>
      </w:r>
    </w:p>
    <w:p w14:paraId="3AE77A9A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Z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7</w:t>
      </w:r>
    </w:p>
    <w:p w14:paraId="5D574BFF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r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O, CaO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A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gO</w:t>
      </w:r>
    </w:p>
    <w:p w14:paraId="790B5E9C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Cho 3,2 g bột kim loại đồng vào bình kín chứa đầy khí oxi dư. Nung nóng bình để phản ứng xảy ra hoàn toàn. Lấy chất rắn trong bình cân được m gam.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iá trị m là:</w:t>
      </w:r>
    </w:p>
    <w:p w14:paraId="443972DE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6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</w:p>
    <w:p w14:paraId="6AF89393" w14:textId="77777777" w:rsidR="001E4028" w:rsidRPr="001E4028" w:rsidRDefault="001E4028" w:rsidP="003E36D8">
      <w:pPr>
        <w:keepLines/>
        <w:tabs>
          <w:tab w:val="left" w:pos="5100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Dãy chất gồm các oxit bazơ là</w:t>
      </w:r>
    </w:p>
    <w:p w14:paraId="5D4261F1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CuO, 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BaO, ZnO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</w:p>
    <w:p w14:paraId="56B437F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7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, BaO, FeO,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</w:p>
    <w:p w14:paraId="5AD4ABCA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Trong các oxit: CaO, CuO, 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ố oxit bazo là</w:t>
      </w:r>
    </w:p>
    <w:p w14:paraId="2BCF5E25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4</w:t>
      </w:r>
    </w:p>
    <w:p w14:paraId="4D5B6B49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o phương trình hóa học sau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: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10A195B1">
          <v:shape id="_x0000_i1057" type="#_x0000_t75" style="width:33.75pt;height:18.75pt" o:ole="">
            <v:imagedata r:id="rId4" o:title=""/>
          </v:shape>
          <o:OLEObject Type="Embed" ProgID="Equation.DSMT4" ShapeID="_x0000_i1057" DrawAspect="Content" ObjectID="_1710393559" r:id="rId40"/>
        </w:objec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KCl  +  x O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x có thể là số nào sau đây?</w:t>
      </w:r>
    </w:p>
    <w:p w14:paraId="472FB20D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1</w:t>
      </w:r>
    </w:p>
    <w:p w14:paraId="6A5605E5" w14:textId="02CB9D4E" w:rsidR="001E4028" w:rsidRPr="003044DA" w:rsidRDefault="001E4028" w:rsidP="003E36D8">
      <w:pPr>
        <w:spacing w:after="0" w:line="240" w:lineRule="auto"/>
        <w:ind w:left="-426" w:right="-846"/>
      </w:pPr>
    </w:p>
    <w:p w14:paraId="012D2399" w14:textId="77777777" w:rsidR="001E4028" w:rsidRPr="003044DA" w:rsidRDefault="001E4028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3044DA">
        <w:tab/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(Biết: H=1; C=12; N=14; O=16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Fe=56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; S=32; Ca=40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=23</w:t>
      </w:r>
      <w:r w:rsidRPr="003044DA">
        <w:rPr>
          <w:rFonts w:ascii="Times New Roman" w:eastAsia="Times New Roman" w:hAnsi="Times New Roman" w:cs="Times New Roman"/>
          <w:sz w:val="24"/>
          <w:szCs w:val="28"/>
          <w:lang w:eastAsia="vi-VN"/>
        </w:rPr>
        <w:t>, K=39, Cl=35,5, Mn=55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)</w:t>
      </w:r>
    </w:p>
    <w:p w14:paraId="3BBB4C4B" w14:textId="77777777" w:rsidR="001E4028" w:rsidRPr="003044DA" w:rsidRDefault="001E4028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044DA">
        <w:rPr>
          <w:rFonts w:ascii="Times New Roman" w:eastAsia="Times New Roman" w:hAnsi="Times New Roman" w:cs="Times New Roman"/>
          <w:b/>
          <w:i/>
          <w:sz w:val="24"/>
          <w:szCs w:val="24"/>
          <w:lang w:val="vi-VN" w:eastAsia="vi-VN"/>
        </w:rPr>
        <w:t>------ HẾT ------</w:t>
      </w:r>
    </w:p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3044DA" w:rsidRPr="003044DA" w14:paraId="61A2D92F" w14:textId="77777777" w:rsidTr="0017019D">
        <w:trPr>
          <w:trHeight w:val="1418"/>
          <w:jc w:val="center"/>
        </w:trPr>
        <w:tc>
          <w:tcPr>
            <w:tcW w:w="5211" w:type="dxa"/>
            <w:hideMark/>
          </w:tcPr>
          <w:p w14:paraId="66DCB0EA" w14:textId="29C691D4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lastRenderedPageBreak/>
              <w:br w:type="page"/>
            </w: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TRƯỜNG THCS LÝ THƯỜNG KIỆT</w:t>
            </w:r>
          </w:p>
          <w:p w14:paraId="3B7BF778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</w:rPr>
              <w:t>NHÓM HÓA HỌC</w:t>
            </w:r>
          </w:p>
          <w:p w14:paraId="1DD1971B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3044DA" w:rsidRPr="003044DA" w14:paraId="3B4CB74C" w14:textId="77777777" w:rsidTr="0017019D">
              <w:tc>
                <w:tcPr>
                  <w:tcW w:w="1984" w:type="dxa"/>
                </w:tcPr>
                <w:p w14:paraId="0C9E987D" w14:textId="77777777" w:rsidR="001E4028" w:rsidRPr="003044DA" w:rsidRDefault="001E4028" w:rsidP="003E36D8">
                  <w:pPr>
                    <w:spacing w:after="0" w:line="240" w:lineRule="auto"/>
                    <w:ind w:right="-846"/>
                    <w:jc w:val="both"/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</w:pPr>
                  <w:r w:rsidRPr="003044DA">
                    <w:rPr>
                      <w:rFonts w:ascii="Times New Roman" w:eastAsia="Times New Roman" w:hAnsi="Times New Roman"/>
                      <w:b/>
                      <w:bCs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0920A7D1" w14:textId="77777777" w:rsidR="001E4028" w:rsidRPr="003044DA" w:rsidRDefault="001E4028" w:rsidP="003E36D8">
            <w:pPr>
              <w:spacing w:after="0" w:line="240" w:lineRule="auto"/>
              <w:ind w:left="-426" w:right="-846"/>
              <w:jc w:val="both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437" w:type="dxa"/>
            <w:hideMark/>
          </w:tcPr>
          <w:p w14:paraId="44D2C229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ĐỀ KIỂM TRA GIỮA KÌ II</w:t>
            </w:r>
          </w:p>
          <w:p w14:paraId="646F7270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b/>
                <w:sz w:val="26"/>
                <w:szCs w:val="26"/>
                <w:lang w:val="pt-BR"/>
              </w:rPr>
              <w:t>HOÁ HỌC 8 - Tiết 51</w:t>
            </w:r>
          </w:p>
          <w:p w14:paraId="228620D6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Năm học 2021 - 2022</w:t>
            </w:r>
          </w:p>
          <w:p w14:paraId="0EA665AC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</w:pPr>
            <w:r w:rsidRPr="003044DA">
              <w:rPr>
                <w:rFonts w:ascii="Times New Roman" w:eastAsia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  <w:p w14:paraId="2097263E" w14:textId="77777777" w:rsidR="001E4028" w:rsidRPr="003044DA" w:rsidRDefault="001E4028" w:rsidP="003E36D8">
            <w:pPr>
              <w:widowControl w:val="0"/>
              <w:spacing w:after="0" w:line="240" w:lineRule="auto"/>
              <w:ind w:left="-426" w:right="-846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  <w:r w:rsidRPr="003044DA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405CBE0" wp14:editId="5D6B0CD7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67310</wp:posOffset>
                      </wp:positionV>
                      <wp:extent cx="806450" cy="317500"/>
                      <wp:effectExtent l="0" t="0" r="12700" b="2540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6450" cy="317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867049" w14:textId="66E6FDD3" w:rsidR="001E4028" w:rsidRPr="001E4028" w:rsidRDefault="001E4028" w:rsidP="001E402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1E4028"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ĐỀ 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5CBE0" id="_x0000_s1029" type="#_x0000_t202" style="position:absolute;left:0;text-align:left;margin-left:128.25pt;margin-top:5.3pt;width:63.5pt;height: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">
                      <v:textbox>
                        <w:txbxContent>
                          <w:p w14:paraId="0D867049" w14:textId="66E6FDD3" w:rsidR="001E4028" w:rsidRPr="001E4028" w:rsidRDefault="001E4028" w:rsidP="001E402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E4028"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ĐỀ 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3F72D6E9" w14:textId="77777777" w:rsidR="001E4028" w:rsidRPr="003044DA" w:rsidRDefault="001E4028" w:rsidP="003E36D8">
      <w:pPr>
        <w:spacing w:after="0" w:line="264" w:lineRule="auto"/>
        <w:ind w:left="-426" w:right="-846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044DA">
        <w:rPr>
          <w:rFonts w:ascii="Times New Roman" w:eastAsia="Times New Roman" w:hAnsi="Times New Roman" w:cs="Times New Roman"/>
          <w:b/>
          <w:sz w:val="26"/>
          <w:szCs w:val="26"/>
        </w:rPr>
        <w:t xml:space="preserve">Phần trắc nghiệm (10 điểm) </w:t>
      </w:r>
    </w:p>
    <w:p w14:paraId="33AB85A2" w14:textId="77777777" w:rsidR="001E4028" w:rsidRPr="003044DA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3044DA">
        <w:rPr>
          <w:rFonts w:ascii="Times New Roman" w:eastAsia="Times New Roman" w:hAnsi="Times New Roman"/>
          <w:b/>
          <w:sz w:val="26"/>
          <w:szCs w:val="26"/>
          <w:lang w:val="pt-BR"/>
        </w:rPr>
        <w:t>Học sinh chọn chữ cái trước câu trả lời đúng.</w:t>
      </w:r>
    </w:p>
    <w:p w14:paraId="3BD309FC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Dãy chất gồm các oxit axit là</w:t>
      </w:r>
    </w:p>
    <w:p w14:paraId="2A32DABF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Z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7</w:t>
      </w:r>
    </w:p>
    <w:p w14:paraId="7BFE8ED3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r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O, CaO,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A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MgO</w:t>
      </w:r>
    </w:p>
    <w:p w14:paraId="6FBA32C1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Số gam nước sinh ra khi cho 6,72 lít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tác dụng với 2,352 lít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nl-NL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 xml:space="preserve"> (ở đktc) là</w:t>
      </w:r>
    </w:p>
    <w:p w14:paraId="553A0AED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3,78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1,89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2,7 gam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nl-NL" w:eastAsia="vi-VN"/>
        </w:rPr>
        <w:t>5,4 gam</w:t>
      </w:r>
    </w:p>
    <w:p w14:paraId="2EC206D5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iện pháp</w:t>
      </w:r>
      <w:r w:rsidRPr="001E4028">
        <w:rPr>
          <w:rFonts w:ascii="Times New Roman" w:eastAsia="Batang" w:hAnsi="Times New Roman" w:cs="Times New Roman"/>
          <w:b/>
          <w:bCs/>
          <w:sz w:val="24"/>
          <w:szCs w:val="28"/>
          <w:lang w:val="pt-BR" w:eastAsia="ko-KR"/>
        </w:rPr>
        <w:t xml:space="preserve"> không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góp phần giảm ô nhiễm không khí là</w:t>
      </w:r>
    </w:p>
    <w:p w14:paraId="648CDFF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ử dụng nhiên liệu hóa thạch.</w:t>
      </w:r>
    </w:p>
    <w:p w14:paraId="0B78BE4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Đề ra những quy định nghiệm ngặt về xử lí khí thải</w:t>
      </w:r>
    </w:p>
    <w:p w14:paraId="32278DF1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Tìm nguồn năng lượng sạch</w:t>
      </w:r>
    </w:p>
    <w:p w14:paraId="327D3796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Bảo vệ và trồng cây xanh</w:t>
      </w:r>
    </w:p>
    <w:p w14:paraId="08CA3197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0446537F">
          <v:shape id="_x0000_i1058" type="#_x0000_t75" style="width:33.75pt;height:18.75pt" o:ole="">
            <v:imagedata r:id="rId4" o:title=""/>
          </v:shape>
          <o:OLEObject Type="Embed" ProgID="Equation.DSMT4" ShapeID="_x0000_i1058" DrawAspect="Content" ObjectID="_1710393560" r:id="rId41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+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4FDD14E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proofErr w:type="gramStart"/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2 :</w:t>
      </w:r>
      <w:proofErr w:type="gramEnd"/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 xml:space="preserve"> 2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1: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:1:1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2:1: 3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:1</w:t>
      </w:r>
    </w:p>
    <w:p w14:paraId="6F776104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Trong các oxit: CaO, CuO, 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, số oxit bazo là</w:t>
      </w:r>
    </w:p>
    <w:p w14:paraId="51D1CFC3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1</w:t>
      </w:r>
    </w:p>
    <w:p w14:paraId="791C48AC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Phân hủy 49 g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thu được bao nhiêu lít khí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 xml:space="preserve">2 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ở đktc?</w:t>
      </w:r>
    </w:p>
    <w:p w14:paraId="4D1CF0B6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3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2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5,44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14,44 lít</w:t>
      </w:r>
    </w:p>
    <w:p w14:paraId="6A4B4444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oxi hoá là</w:t>
      </w:r>
    </w:p>
    <w:p w14:paraId="6486CFD9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oxi với một chất.</w:t>
      </w:r>
    </w:p>
    <w:p w14:paraId="22E0AE4C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đơn chất với oxi.</w:t>
      </w:r>
    </w:p>
    <w:p w14:paraId="208B53C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hợp chất với oxi.</w:t>
      </w:r>
    </w:p>
    <w:p w14:paraId="1C18EB28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sự tác dụng của nhiều chất với nhau.</w:t>
      </w:r>
    </w:p>
    <w:p w14:paraId="0302216C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Hệ số thích hợp cho phản ứng sau: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+ 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nl-NL" w:eastAsia="vi-VN"/>
        </w:rPr>
        <w:object w:dxaOrig="675" w:dyaOrig="375" w14:anchorId="18FDD68D">
          <v:shape id="_x0000_i1059" type="#_x0000_t75" style="width:33.75pt;height:18.75pt" o:ole="">
            <v:imagedata r:id="rId17" o:title=""/>
          </v:shape>
          <o:OLEObject Type="Embed" ProgID="Equation.DSMT4" ShapeID="_x0000_i1059" DrawAspect="Content" ObjectID="_1710393561" r:id="rId42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P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lần lượt là</w:t>
      </w:r>
    </w:p>
    <w:p w14:paraId="03C8CF1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4:5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1:5: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2:5: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3:2:1</w:t>
      </w:r>
    </w:p>
    <w:p w14:paraId="49BCF780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hóm công thức biểu diễn toàn oxit là:</w:t>
      </w:r>
    </w:p>
    <w:p w14:paraId="716FD409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FeO, KCl, P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uO, HCl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6A26596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Al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H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, MgO.</w:t>
      </w:r>
    </w:p>
    <w:p w14:paraId="5C4183B0" w14:textId="77777777" w:rsidR="001E4028" w:rsidRPr="001E4028" w:rsidRDefault="001E4028" w:rsidP="003E36D8">
      <w:pPr>
        <w:keepLines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val="pt-BR"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một phi kim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hóa trị IV (đơn chất phi kim đó có công thức dạng tổng quát là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R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) cần dùng vừa đủ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13,4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lít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không khí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(đktc) thu được oxit tương ứng.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ãy xác định CTHH của oxit và cho biết tên của oxit đó.</w:t>
      </w:r>
    </w:p>
    <w:p w14:paraId="5865CFA7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i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S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N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C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pt-BR" w:eastAsia="ko-KR"/>
        </w:rPr>
        <w:t>2</w:t>
      </w:r>
    </w:p>
    <w:p w14:paraId="54DC15E7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</w:rPr>
        <w:t xml:space="preserve">Câu 1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Chọn câu trả lời đúng trong các câu sau đây về thành phần theo thể tích của không khí:</w:t>
      </w:r>
    </w:p>
    <w:p w14:paraId="1A412FC3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các khí khác, 78% khí nitơ, 1% khí oxi.</w:t>
      </w:r>
    </w:p>
    <w:p w14:paraId="51D2147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nitơ, 78% oxi, 1% các khí khác (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CO, khí hiếm,…).</w:t>
      </w:r>
    </w:p>
    <w:p w14:paraId="036733A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các khí khác, 1% khí nitơ.</w:t>
      </w:r>
    </w:p>
    <w:p w14:paraId="293475A4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21% khí oxi, 78% khí nitơ, 1% các khí khác.</w:t>
      </w:r>
    </w:p>
    <w:p w14:paraId="5C91D95C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xi tác dụng với dãy các chất nào sau đây để tạo ra oxit axit?</w:t>
      </w:r>
    </w:p>
    <w:p w14:paraId="624C94E2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Mg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, K, S, Ba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, P, Si, C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i, Ba, C, P</w:t>
      </w:r>
    </w:p>
    <w:p w14:paraId="2EF8829C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hi muốn tắt ngọn lửa đèn cồn thì chúng ta sẽ đậy nắp đèn cồn, thao tác đó nhằm</w:t>
      </w:r>
    </w:p>
    <w:p w14:paraId="0EB772B7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làm cho chất (cồn) nóng đến nhiệt độ cháy.</w:t>
      </w:r>
    </w:p>
    <w:p w14:paraId="2EB89A5E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ạ nhiệt độ của chất cháy (cồn) xuống dưới nhiệt độ cháy.</w:t>
      </w:r>
    </w:p>
    <w:p w14:paraId="7B06D15A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ách li chất cháy (cồn) với khí oxi.</w:t>
      </w:r>
    </w:p>
    <w:p w14:paraId="4F9A554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ung cấp đủ khí oxi cho sự cháy.</w:t>
      </w:r>
    </w:p>
    <w:p w14:paraId="6EC6F1CA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 Phương pháp nào để dập tắt lửa do xăng dầu?</w:t>
      </w:r>
    </w:p>
    <w:p w14:paraId="6136C087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nước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Phủ chăn bông hoặc vải dày</w:t>
      </w:r>
    </w:p>
    <w:p w14:paraId="0C84D57C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Dùng cồn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Quạt</w:t>
      </w:r>
    </w:p>
    <w:p w14:paraId="5EFEB2BD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o phương trình hóa học sau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: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pt-BR" w:eastAsia="vi-VN"/>
        </w:rPr>
        <w:object w:dxaOrig="675" w:dyaOrig="375" w14:anchorId="5D1CA787">
          <v:shape id="_x0000_i1060" type="#_x0000_t75" style="width:33.75pt;height:18.75pt" o:ole="">
            <v:imagedata r:id="rId4" o:title=""/>
          </v:shape>
          <o:OLEObject Type="Embed" ProgID="Equation.DSMT4" ShapeID="_x0000_i1060" DrawAspect="Content" ObjectID="_1710393562" r:id="rId43"/>
        </w:objec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 xml:space="preserve"> 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2KCl  +  x O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eastAsia="vi-VN"/>
        </w:rPr>
        <w:t>.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x có thể là số nào sau đây?</w:t>
      </w:r>
    </w:p>
    <w:p w14:paraId="6C1BDB71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ab/>
        <w:t xml:space="preserve">A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1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iCs/>
          <w:sz w:val="24"/>
          <w:szCs w:val="28"/>
          <w:lang w:val="vi-VN" w:eastAsia="vi-VN"/>
        </w:rPr>
        <w:t>2</w:t>
      </w:r>
    </w:p>
    <w:p w14:paraId="03BE75A4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phân hủy?</w:t>
      </w:r>
    </w:p>
    <w:p w14:paraId="3CB3C428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 +3Cu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2F53CABF">
          <v:shape id="_x0000_i1061" type="#_x0000_t75" style="width:17.25pt;height:11.25pt" o:ole="">
            <v:imagedata r:id="rId6" o:title=""/>
          </v:shape>
          <o:OLEObject Type="Embed" ProgID="Equation.DSMT4" ShapeID="_x0000_i1061" DrawAspect="Content" ObjectID="_1710393563" r:id="rId44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2Al(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3Cu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3C95E006">
          <v:shape id="_x0000_i1062" type="#_x0000_t75" style="width:17.25pt;height:11.25pt" o:ole="">
            <v:imagedata r:id="rId6" o:title=""/>
          </v:shape>
          <o:OLEObject Type="Embed" ProgID="Equation.DSMT4" ShapeID="_x0000_i1062" DrawAspect="Content" ObjectID="_1710393564" r:id="rId45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NaOH</w:t>
      </w:r>
    </w:p>
    <w:p w14:paraId="5779197B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5CC00977">
          <v:shape id="_x0000_i1063" type="#_x0000_t75" style="width:33.75pt;height:17.25pt" o:ole="">
            <v:imagedata r:id="rId10" o:title=""/>
          </v:shape>
          <o:OLEObject Type="Embed" ProgID="Equation.DSMT4" ShapeID="_x0000_i1063" DrawAspect="Content" ObjectID="_1710393565" r:id="rId46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Zn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4E37F86A">
          <v:shape id="_x0000_i1064" type="#_x0000_t75" style="width:17.25pt;height:11.25pt" o:ole="">
            <v:imagedata r:id="rId6" o:title=""/>
          </v:shape>
          <o:OLEObject Type="Embed" ProgID="Equation.DSMT4" ShapeID="_x0000_i1064" DrawAspect="Content" ObjectID="_1710393566" r:id="rId47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Zn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</w:p>
    <w:p w14:paraId="5BD3738D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tri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 Công thức hóa học của oxit đó là:</w:t>
      </w:r>
    </w:p>
    <w:p w14:paraId="5A04C95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</w:p>
    <w:p w14:paraId="04AC84F2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Chất dùng để điều chế khí oxi trong phòng thí nghiệm là</w:t>
      </w:r>
    </w:p>
    <w:p w14:paraId="6974DAD4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K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, KCl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3</w:t>
      </w:r>
    </w:p>
    <w:p w14:paraId="42FBE995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Oxit nào dưới đây góp phần nhiều nhất vào sự hình thành mưa axit?</w:t>
      </w:r>
    </w:p>
    <w:p w14:paraId="553CC88D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Sn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CO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.</w:t>
      </w:r>
    </w:p>
    <w:p w14:paraId="17E6B7BF" w14:textId="77777777" w:rsidR="001E4028" w:rsidRPr="001E4028" w:rsidRDefault="001E4028" w:rsidP="003E36D8">
      <w:pPr>
        <w:keepLines/>
        <w:tabs>
          <w:tab w:val="left" w:pos="4748"/>
        </w:tabs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:</w:t>
      </w:r>
    </w:p>
    <w:p w14:paraId="0923CACB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oxi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Đồng (I) oxi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ồng (II) oxit</w:t>
      </w:r>
    </w:p>
    <w:p w14:paraId="3D278E43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1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Công thức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có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tên gọi là</w:t>
      </w:r>
    </w:p>
    <w:p w14:paraId="318962E1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Đinito pentaoxit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7EA3109A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(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V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) oxit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Nito oxi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.</w:t>
      </w:r>
    </w:p>
    <w:p w14:paraId="50C0CCFE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Cho 3,2 g bột kim loại đồng vào bình kín chứa đầy khí oxi dư. Nung nóng bình để phản ứng xảy ra hoàn toàn. Lấy chất rắn trong bình cân được m gam.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iá trị m là:</w:t>
      </w:r>
    </w:p>
    <w:p w14:paraId="0F851F97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5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6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 xml:space="preserve"> gam.</w:t>
      </w:r>
    </w:p>
    <w:p w14:paraId="0119AC3E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3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Phát biểu nào sau đây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về oxi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là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đúng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?</w:t>
      </w:r>
    </w:p>
    <w:p w14:paraId="50F16578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Ở điều kiện thường oxi là chất khí không màu, không mùi, không vị.</w:t>
      </w:r>
    </w:p>
    <w:p w14:paraId="57CE871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không tan trong nước.</w:t>
      </w:r>
    </w:p>
    <w:p w14:paraId="29220C4C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Khí oxi sinh ra trong quá trình hô hấp của cây xanh</w:t>
      </w:r>
    </w:p>
    <w:p w14:paraId="1A3E9242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ần cung cấp oxi để dập tắt đám cháy.</w:t>
      </w:r>
    </w:p>
    <w:p w14:paraId="6D7DAEDD" w14:textId="77777777" w:rsidR="001E4028" w:rsidRPr="001E4028" w:rsidRDefault="001E4028" w:rsidP="003E36D8">
      <w:pPr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4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gười ta thu khí oxi bằng phương pháp đẩy nước là do khí oxi có tính chất:</w:t>
      </w:r>
    </w:p>
    <w:p w14:paraId="09AA39AB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Nặng hơn không khí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Ít tan trong nước.</w:t>
      </w:r>
    </w:p>
    <w:p w14:paraId="6272FF74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Khó hóa lỏng.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noProof/>
          <w:sz w:val="24"/>
          <w:szCs w:val="28"/>
          <w:lang w:val="vi-VN" w:eastAsia="vi-VN"/>
        </w:rPr>
        <w:t>Tan nhiều trong nước.</w:t>
      </w:r>
    </w:p>
    <w:p w14:paraId="70BEF707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5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Một oxit có tên gọi là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Sắt (III)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 xml:space="preserve"> oxit. Công thức hóa học của oxit đó là:</w:t>
      </w:r>
    </w:p>
    <w:p w14:paraId="6917CB57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x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y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4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</w:p>
    <w:p w14:paraId="50E0B5ED" w14:textId="77777777" w:rsidR="001E4028" w:rsidRPr="001E4028" w:rsidRDefault="001E4028" w:rsidP="003E36D8">
      <w:pPr>
        <w:widowControl w:val="0"/>
        <w:spacing w:after="0" w:line="240" w:lineRule="auto"/>
        <w:ind w:left="-426" w:right="-846"/>
        <w:jc w:val="both"/>
        <w:rPr>
          <w:rFonts w:ascii="Times New Roman" w:eastAsia="Batang" w:hAnsi="Times New Roman" w:cs="Times New Roman"/>
          <w:sz w:val="28"/>
          <w:szCs w:val="28"/>
          <w:lang w:eastAsia="ko-KR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6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bCs/>
          <w:sz w:val="24"/>
          <w:szCs w:val="28"/>
          <w:lang w:val="it-IT" w:eastAsia="vi-VN"/>
        </w:rPr>
        <w:t xml:space="preserve"> 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Đốt cháy hoàn toàn </w:t>
      </w:r>
      <w:r w:rsidRPr="001E4028">
        <w:rPr>
          <w:rFonts w:ascii="Times New Roman" w:eastAsia="Batang" w:hAnsi="Times New Roman" w:cs="Times New Roman"/>
          <w:sz w:val="24"/>
          <w:szCs w:val="28"/>
          <w:lang w:val="pt-BR" w:eastAsia="ko-KR"/>
        </w:rPr>
        <w:t>19,32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 xml:space="preserve"> g sắt trong khí oxi thu được sắt từ oxit (Fe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3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O</w:t>
      </w:r>
      <w:r w:rsidRPr="001E4028">
        <w:rPr>
          <w:rFonts w:ascii="Times New Roman" w:eastAsia="Batang" w:hAnsi="Times New Roman" w:cs="Times New Roman"/>
          <w:sz w:val="24"/>
          <w:szCs w:val="28"/>
          <w:vertAlign w:val="subscript"/>
          <w:lang w:val="vi-VN" w:eastAsia="ko-KR"/>
        </w:rPr>
        <w:t>4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)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. T</w:t>
      </w:r>
      <w:r w:rsidRPr="001E4028">
        <w:rPr>
          <w:rFonts w:ascii="Times New Roman" w:eastAsia="Batang" w:hAnsi="Times New Roman" w:cs="Times New Roman"/>
          <w:sz w:val="24"/>
          <w:szCs w:val="28"/>
          <w:lang w:val="vi-VN" w:eastAsia="ko-KR"/>
        </w:rPr>
        <w:t>hể tích khí oxi (ở đktc) cần dùng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 xml:space="preserve"> là</w:t>
      </w:r>
    </w:p>
    <w:p w14:paraId="57B01F76" w14:textId="77777777" w:rsidR="001E4028" w:rsidRPr="001E4028" w:rsidRDefault="001E4028" w:rsidP="003E36D8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345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7,728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5,152 lít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Batang" w:hAnsi="Times New Roman" w:cs="Times New Roman"/>
          <w:sz w:val="24"/>
          <w:szCs w:val="28"/>
          <w:lang w:eastAsia="ko-KR"/>
        </w:rPr>
        <w:t>0,23 lít</w:t>
      </w:r>
    </w:p>
    <w:p w14:paraId="1AB3CDF5" w14:textId="77777777" w:rsidR="001E4028" w:rsidRPr="001E4028" w:rsidRDefault="001E4028" w:rsidP="003E36D8">
      <w:pPr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7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âu nào sau đây không đúng</w:t>
      </w:r>
    </w:p>
    <w:p w14:paraId="7EF0EC8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Oxit là hợp chất của oxi với 1 hoặc 2 nguyên tố khác.</w:t>
      </w:r>
    </w:p>
    <w:p w14:paraId="7BAF87B4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Trong phòng thí nghiệm, oxi có thể điều chế bằng cách nung nóng những hợp chất giàu oxi và dễ bị phân hủy ở nhiệt độ cao.</w:t>
      </w:r>
    </w:p>
    <w:p w14:paraId="17F6044C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Sự tác dụng của một chất với oxi là sự oxi hóa.</w:t>
      </w:r>
    </w:p>
    <w:p w14:paraId="540F8D7B" w14:textId="77777777" w:rsidR="001E4028" w:rsidRPr="001E4028" w:rsidRDefault="001E4028" w:rsidP="003E36D8">
      <w:pPr>
        <w:tabs>
          <w:tab w:val="left" w:pos="283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Phản ứng phân hủy là phản ứng hóa học trong đó có một chất sinh ra hai hay nhiều chất mới.</w:t>
      </w:r>
    </w:p>
    <w:p w14:paraId="73B39886" w14:textId="77777777" w:rsidR="001E4028" w:rsidRPr="001E4028" w:rsidRDefault="001E4028" w:rsidP="003E36D8">
      <w:pPr>
        <w:keepLines/>
        <w:spacing w:after="0" w:line="240" w:lineRule="auto"/>
        <w:ind w:left="-426" w:right="-846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8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 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Phản ứng nào dưới đây là phản ứng hoá hợp?</w:t>
      </w:r>
    </w:p>
    <w:p w14:paraId="4BEF3BA6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g(OH)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5441E0B6">
          <v:shape id="_x0000_i1065" type="#_x0000_t75" style="width:33.75pt;height:17.25pt" o:ole="">
            <v:imagedata r:id="rId10" o:title=""/>
          </v:shape>
          <o:OLEObject Type="Embed" ProgID="Equation.DSMT4" ShapeID="_x0000_i1065" DrawAspect="Content" ObjectID="_1710393567" r:id="rId48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Mg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7E5676A9">
          <v:shape id="_x0000_i1066" type="#_x0000_t75" style="width:33.75pt;height:17.25pt" o:ole="">
            <v:imagedata r:id="rId10" o:title=""/>
          </v:shape>
          <o:OLEObject Type="Embed" ProgID="Equation.DSMT4" ShapeID="_x0000_i1066" DrawAspect="Content" ObjectID="_1710393568" r:id="rId49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u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 H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</w:p>
    <w:p w14:paraId="33D02998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 +Cu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345" w:dyaOrig="225" w14:anchorId="56133BB6">
          <v:shape id="_x0000_i1067" type="#_x0000_t75" style="width:17.25pt;height:11.25pt" o:ole="">
            <v:imagedata r:id="rId6" o:title=""/>
          </v:shape>
          <o:OLEObject Type="Embed" ProgID="Equation.DSMT4" ShapeID="_x0000_i1067" DrawAspect="Content" ObjectID="_1710393569" r:id="rId50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Fe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it-IT" w:eastAsia="vi-VN"/>
        </w:rPr>
        <w:t>4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it-IT" w:eastAsia="vi-VN"/>
        </w:rPr>
        <w:t>+ Cu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+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position w:val="-6"/>
          <w:sz w:val="24"/>
          <w:szCs w:val="28"/>
          <w:lang w:val="vi-VN" w:eastAsia="vi-VN"/>
        </w:rPr>
        <w:object w:dxaOrig="675" w:dyaOrig="345" w14:anchorId="3AE69AF2">
          <v:shape id="_x0000_i1068" type="#_x0000_t75" style="width:33.75pt;height:17.25pt" o:ole="">
            <v:imagedata r:id="rId10" o:title=""/>
          </v:shape>
          <o:OLEObject Type="Embed" ProgID="Equation.DSMT4" ShapeID="_x0000_i1068" DrawAspect="Content" ObjectID="_1710393570" r:id="rId51"/>
        </w:objec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 2</w:t>
      </w:r>
      <w:r w:rsidRPr="001E4028">
        <w:rPr>
          <w:rFonts w:ascii="Times New Roman" w:eastAsia="Times New Roman" w:hAnsi="Times New Roman" w:cs="Times New Roman"/>
          <w:sz w:val="24"/>
          <w:szCs w:val="28"/>
          <w:lang w:eastAsia="vi-VN"/>
        </w:rPr>
        <w:t>FeCl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eastAsia="vi-VN"/>
        </w:rPr>
        <w:t>3</w:t>
      </w:r>
    </w:p>
    <w:p w14:paraId="53D88156" w14:textId="77777777" w:rsidR="001E4028" w:rsidRPr="001E4028" w:rsidRDefault="001E4028" w:rsidP="003E36D8">
      <w:pPr>
        <w:keepLines/>
        <w:tabs>
          <w:tab w:val="left" w:pos="5100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9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pt-BR" w:eastAsia="vi-VN"/>
        </w:rPr>
        <w:t xml:space="preserve">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Dãy chất gồm các oxit bazơ là</w:t>
      </w:r>
    </w:p>
    <w:p w14:paraId="33E6A745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A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a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BaO, ZnO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Mn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, BaO, FeO,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vi-VN" w:eastAsia="vi-VN"/>
        </w:rPr>
        <w:t>5</w:t>
      </w:r>
    </w:p>
    <w:p w14:paraId="32ABD28A" w14:textId="77777777" w:rsidR="001E4028" w:rsidRPr="001E4028" w:rsidRDefault="001E4028" w:rsidP="003E36D8">
      <w:pPr>
        <w:tabs>
          <w:tab w:val="left" w:pos="283"/>
          <w:tab w:val="left" w:pos="5258"/>
        </w:tabs>
        <w:spacing w:after="0" w:line="240" w:lineRule="auto"/>
        <w:ind w:left="-426" w:right="-846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N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5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C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Mn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softHyphen/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7</w:t>
      </w: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CuO, K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2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, S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, Fe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3</w:t>
      </w:r>
      <w:r w:rsidRPr="001E4028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O</w:t>
      </w:r>
      <w:r w:rsidRPr="001E4028">
        <w:rPr>
          <w:rFonts w:ascii="Times New Roman" w:eastAsia="Times New Roman" w:hAnsi="Times New Roman" w:cs="Times New Roman"/>
          <w:sz w:val="24"/>
          <w:szCs w:val="28"/>
          <w:vertAlign w:val="subscript"/>
          <w:lang w:val="pt-BR" w:eastAsia="vi-VN"/>
        </w:rPr>
        <w:t>4</w:t>
      </w:r>
    </w:p>
    <w:p w14:paraId="04B8D51F" w14:textId="77777777" w:rsidR="001E4028" w:rsidRPr="001E4028" w:rsidRDefault="001E4028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402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30. </w:t>
      </w:r>
      <w:r w:rsidRPr="001E4028">
        <w:rPr>
          <w:rFonts w:ascii="Times New Roman" w:eastAsia="Times New Roman" w:hAnsi="Times New Roman" w:cs="Times New Roman"/>
          <w:bCs/>
          <w:sz w:val="24"/>
          <w:szCs w:val="28"/>
          <w:lang w:val="vi-VN" w:eastAsia="vi-VN"/>
        </w:rPr>
        <w:t>(0,35đ)</w:t>
      </w:r>
      <w:r w:rsidRPr="001E4028">
        <w:rPr>
          <w:rFonts w:ascii="Times New Roman" w:eastAsia="Times New Roman" w:hAnsi="Times New Roman" w:cs="Times New Roman"/>
          <w:b/>
          <w:sz w:val="24"/>
          <w:szCs w:val="28"/>
          <w:lang w:val="vi-VN" w:eastAsia="vi-VN"/>
        </w:rPr>
        <w:t xml:space="preserve">. </w:t>
      </w:r>
      <w:r w:rsidRPr="001E4028">
        <w:rPr>
          <w:rFonts w:ascii="Times New Roman" w:eastAsia="Times New Roman" w:hAnsi="Times New Roman" w:cs="Times New Roman"/>
          <w:sz w:val="24"/>
          <w:szCs w:val="28"/>
        </w:rPr>
        <w:t>Điều kiện phát sinh phản ứng cháy là:</w:t>
      </w:r>
    </w:p>
    <w:p w14:paraId="00A51D6A" w14:textId="6CB73E7D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hất phải nóng đến nhiệt độ cháy</w:t>
      </w:r>
    </w:p>
    <w:p w14:paraId="59660A3A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Phải đủ khí oxi cho sự cháy.</w:t>
      </w:r>
    </w:p>
    <w:p w14:paraId="3AA33F0B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ần phải có chất xúc tác cho phản ứng cháy</w:t>
      </w:r>
    </w:p>
    <w:p w14:paraId="23B6647C" w14:textId="77777777" w:rsidR="005E5E47" w:rsidRPr="005E5E47" w:rsidRDefault="005E5E47" w:rsidP="003E36D8">
      <w:pPr>
        <w:shd w:val="clear" w:color="auto" w:fill="FFFFFF"/>
        <w:spacing w:after="0" w:line="240" w:lineRule="auto"/>
        <w:ind w:left="-426" w:right="-84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5E47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5E5E47">
        <w:rPr>
          <w:rFonts w:ascii="Times New Roman" w:eastAsia="Times New Roman" w:hAnsi="Times New Roman" w:cs="Times New Roman"/>
          <w:sz w:val="24"/>
          <w:szCs w:val="24"/>
        </w:rPr>
        <w:t xml:space="preserve"> Cả A &amp; B</w:t>
      </w:r>
    </w:p>
    <w:p w14:paraId="56325B49" w14:textId="77777777" w:rsidR="001E4028" w:rsidRPr="003044DA" w:rsidRDefault="001E4028" w:rsidP="003E36D8">
      <w:pPr>
        <w:spacing w:after="0" w:line="259" w:lineRule="auto"/>
        <w:ind w:right="-846"/>
      </w:pPr>
    </w:p>
    <w:p w14:paraId="64E4EBA4" w14:textId="77777777" w:rsidR="001E4028" w:rsidRPr="003044DA" w:rsidRDefault="001E4028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3044DA">
        <w:tab/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(Biết: H=1; C=12; N=14; O=16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Fe=56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 xml:space="preserve">; S=32; Ca=40; 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vi-VN" w:eastAsia="vi-VN"/>
        </w:rPr>
        <w:t>Na=23</w:t>
      </w:r>
      <w:r w:rsidRPr="003044DA">
        <w:rPr>
          <w:rFonts w:ascii="Times New Roman" w:eastAsia="Times New Roman" w:hAnsi="Times New Roman" w:cs="Times New Roman"/>
          <w:sz w:val="24"/>
          <w:szCs w:val="28"/>
          <w:lang w:eastAsia="vi-VN"/>
        </w:rPr>
        <w:t>, K=39, Cl=35,5, Mn=55</w:t>
      </w:r>
      <w:r w:rsidRPr="003044DA">
        <w:rPr>
          <w:rFonts w:ascii="Times New Roman" w:eastAsia="Times New Roman" w:hAnsi="Times New Roman" w:cs="Times New Roman"/>
          <w:sz w:val="24"/>
          <w:szCs w:val="28"/>
          <w:lang w:val="pt-BR" w:eastAsia="vi-VN"/>
        </w:rPr>
        <w:t>)</w:t>
      </w:r>
    </w:p>
    <w:p w14:paraId="3D30D08A" w14:textId="77777777" w:rsidR="001E4028" w:rsidRPr="003044DA" w:rsidRDefault="001E4028" w:rsidP="003E36D8">
      <w:pPr>
        <w:spacing w:after="0" w:line="240" w:lineRule="auto"/>
        <w:ind w:left="-426" w:right="-846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044DA">
        <w:rPr>
          <w:rFonts w:ascii="Times New Roman" w:eastAsia="Times New Roman" w:hAnsi="Times New Roman" w:cs="Times New Roman"/>
          <w:b/>
          <w:i/>
          <w:sz w:val="24"/>
          <w:szCs w:val="24"/>
          <w:lang w:val="vi-VN" w:eastAsia="vi-VN"/>
        </w:rPr>
        <w:t>------ HẾT ------</w:t>
      </w:r>
    </w:p>
    <w:sectPr w:rsidR="001E4028" w:rsidRPr="003044DA" w:rsidSect="00C033EE">
      <w:pgSz w:w="12240" w:h="15840" w:code="1"/>
      <w:pgMar w:top="284" w:right="1440" w:bottom="42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E5B"/>
    <w:rsid w:val="001E4028"/>
    <w:rsid w:val="00260B16"/>
    <w:rsid w:val="002E1013"/>
    <w:rsid w:val="003044DA"/>
    <w:rsid w:val="00385BED"/>
    <w:rsid w:val="003B6C53"/>
    <w:rsid w:val="003E2E5B"/>
    <w:rsid w:val="003E36D8"/>
    <w:rsid w:val="004108EA"/>
    <w:rsid w:val="00466E39"/>
    <w:rsid w:val="00480EAE"/>
    <w:rsid w:val="005C4BF4"/>
    <w:rsid w:val="005E5E47"/>
    <w:rsid w:val="006F63C9"/>
    <w:rsid w:val="00741C06"/>
    <w:rsid w:val="00751C60"/>
    <w:rsid w:val="00914408"/>
    <w:rsid w:val="009B75CB"/>
    <w:rsid w:val="00A469D1"/>
    <w:rsid w:val="00B2712C"/>
    <w:rsid w:val="00C033EE"/>
    <w:rsid w:val="00C2735A"/>
    <w:rsid w:val="00DA63DF"/>
    <w:rsid w:val="00E02805"/>
    <w:rsid w:val="00E777A1"/>
    <w:rsid w:val="00F323B7"/>
    <w:rsid w:val="00F4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8919D8"/>
  <w15:docId w15:val="{931FE803-6F5F-49ED-A37C-7E95D1FEB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2E5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2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3E2E5B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B2712C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00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42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7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6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9" Type="http://schemas.openxmlformats.org/officeDocument/2006/relationships/oleObject" Target="embeddings/oleObject32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7.bin"/><Relationship Id="rId42" Type="http://schemas.openxmlformats.org/officeDocument/2006/relationships/oleObject" Target="embeddings/oleObject35.bin"/><Relationship Id="rId47" Type="http://schemas.openxmlformats.org/officeDocument/2006/relationships/oleObject" Target="embeddings/oleObject40.bin"/><Relationship Id="rId50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9" Type="http://schemas.openxmlformats.org/officeDocument/2006/relationships/oleObject" Target="embeddings/oleObject22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7.bin"/><Relationship Id="rId32" Type="http://schemas.openxmlformats.org/officeDocument/2006/relationships/oleObject" Target="embeddings/oleObject25.bin"/><Relationship Id="rId37" Type="http://schemas.openxmlformats.org/officeDocument/2006/relationships/oleObject" Target="embeddings/oleObject30.bin"/><Relationship Id="rId40" Type="http://schemas.openxmlformats.org/officeDocument/2006/relationships/oleObject" Target="embeddings/oleObject33.bin"/><Relationship Id="rId45" Type="http://schemas.openxmlformats.org/officeDocument/2006/relationships/oleObject" Target="embeddings/oleObject38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3.wmf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4.bin"/><Relationship Id="rId44" Type="http://schemas.openxmlformats.org/officeDocument/2006/relationships/oleObject" Target="embeddings/oleObject37.bin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35" Type="http://schemas.openxmlformats.org/officeDocument/2006/relationships/oleObject" Target="embeddings/oleObject28.bin"/><Relationship Id="rId43" Type="http://schemas.openxmlformats.org/officeDocument/2006/relationships/oleObject" Target="embeddings/oleObject36.bin"/><Relationship Id="rId48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oleObject" Target="embeddings/oleObject18.bin"/><Relationship Id="rId33" Type="http://schemas.openxmlformats.org/officeDocument/2006/relationships/oleObject" Target="embeddings/oleObject26.bin"/><Relationship Id="rId38" Type="http://schemas.openxmlformats.org/officeDocument/2006/relationships/oleObject" Target="embeddings/oleObject31.bin"/><Relationship Id="rId46" Type="http://schemas.openxmlformats.org/officeDocument/2006/relationships/oleObject" Target="embeddings/oleObject39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36" Type="http://schemas.openxmlformats.org/officeDocument/2006/relationships/oleObject" Target="embeddings/oleObject29.bin"/><Relationship Id="rId4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8</Pages>
  <Words>3430</Words>
  <Characters>19556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TRANG</dc:creator>
  <cp:keywords/>
  <dc:description/>
  <cp:lastModifiedBy>Admins-THCS</cp:lastModifiedBy>
  <cp:revision>11</cp:revision>
  <dcterms:created xsi:type="dcterms:W3CDTF">2022-02-26T10:41:00Z</dcterms:created>
  <dcterms:modified xsi:type="dcterms:W3CDTF">2022-04-02T01:32:00Z</dcterms:modified>
</cp:coreProperties>
</file>